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media/media1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media2.WAV" ContentType="audio/x-wav"/>
  <Override PartName="/ppt/media/media3.WAV" ContentType="audio/x-wav"/>
  <Override PartName="/ppt/media/media4.WAV" ContentType="audio/x-wav"/>
  <Override PartName="/ppt/media/media5.WAV" ContentType="audio/x-wav"/>
  <Override PartName="/ppt/media/media6.WAV" ContentType="audio/x-wav"/>
  <Override PartName="/ppt/media/media7.WAV" ContentType="audio/x-wav"/>
  <Override PartName="/ppt/media/media8.WAV" ContentType="audio/x-wav"/>
  <Override PartName="/ppt/media/media9.WAV" ContentType="audio/x-wav"/>
  <Override PartName="/ppt/media/media10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30"/>
  </p:notesMasterIdLst>
  <p:sldIdLst>
    <p:sldId id="291" r:id="rId6"/>
    <p:sldId id="339" r:id="rId7"/>
    <p:sldId id="284" r:id="rId8"/>
    <p:sldId id="335" r:id="rId9"/>
    <p:sldId id="336" r:id="rId10"/>
    <p:sldId id="280" r:id="rId11"/>
    <p:sldId id="264" r:id="rId12"/>
    <p:sldId id="290" r:id="rId13"/>
    <p:sldId id="286" r:id="rId14"/>
    <p:sldId id="288" r:id="rId15"/>
    <p:sldId id="278" r:id="rId16"/>
    <p:sldId id="279" r:id="rId17"/>
    <p:sldId id="281" r:id="rId18"/>
    <p:sldId id="337" r:id="rId19"/>
    <p:sldId id="263" r:id="rId20"/>
    <p:sldId id="283" r:id="rId21"/>
    <p:sldId id="268" r:id="rId22"/>
    <p:sldId id="338" r:id="rId23"/>
    <p:sldId id="271" r:id="rId24"/>
    <p:sldId id="272" r:id="rId25"/>
    <p:sldId id="273" r:id="rId26"/>
    <p:sldId id="274" r:id="rId27"/>
    <p:sldId id="275" r:id="rId28"/>
    <p:sldId id="276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5D2FF"/>
    <a:srgbClr val="64D1FF"/>
    <a:srgbClr val="2BF543"/>
    <a:srgbClr val="79C245"/>
    <a:srgbClr val="0000CC"/>
    <a:srgbClr val="3366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940" y="5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A94F3E-6739-4BC1-A432-79D4DB301C51}" type="datetimeFigureOut">
              <a:rPr lang="en-US" smtClean="0"/>
              <a:t>1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C128-0E43-4E3B-81EC-FA0594ED37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0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85F83D99-5055-4E2F-BE60-4C15A93B67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70166282-8AF9-4E13-B6EC-679000EAF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A5AF456-A65A-4D4B-93FA-274E46CBB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4412E63A-8DD8-4640-A1B4-07B60CE846D4}" type="slidenum">
              <a:rPr lang="zh-CN" altLang="en-US" sz="1200">
                <a:latin typeface="Times New Roman" panose="02020603050405020304" pitchFamily="18" charset="0"/>
              </a:rPr>
              <a:pPr/>
              <a:t>1</a:t>
            </a:fld>
            <a:endParaRPr lang="zh-CN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2E422-42A8-4A7B-87CD-13A088DD628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074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2E422-42A8-4A7B-87CD-13A088DD628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49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2E422-42A8-4A7B-87CD-13A088DD628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49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C1C128-0E43-4E3B-81EC-FA0594ED37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57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2E422-42A8-4A7B-87CD-13A088DD628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810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2E422-42A8-4A7B-87CD-13A088DD628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862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182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8BCAE-19BA-4606-A262-97882510E1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52768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80F4B-06E3-4588-B7BA-82BFC65A7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315952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37211-70D3-41E2-9A3E-EB7397FEB3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3674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661B5-CE79-4B64-BC70-D04B1F0A68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965490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0BB75-0F4D-4CC6-8AB4-B07380CC12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15194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1FDD9-A19C-4BCF-83F8-88053F3CBE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327734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0F24E-3EB5-4344-9DE3-801BBC2F0C9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422114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DDBEEA-62FA-429F-94FC-111DEFBA55E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9519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0BB8D3-D762-4724-8352-F3EBB9F65D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396173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F283D-B761-4494-83A8-EA83948B81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676644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89A61-BADC-4D3B-846C-611F75D03A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74352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E03BA0-FC7A-423E-A8BA-FA761D590E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119167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12D978-380F-453E-9EAA-EA8DCE9AC4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97256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27B69-BFEE-4403-8314-CB7C07FA057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20307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8A49A8-ADE7-4CDA-B2B4-565AE8262A0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147375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EB7B2E-9B06-468D-B7F4-237CF0DE566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778372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19C485-630C-420F-97A8-34F940FA785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469313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1B7351-5DE8-4033-90D8-F1CB796A0E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57074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76CCA-0C5B-4ADB-90D4-0A0B39DC8FB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722947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9F3BE-24DE-45E9-87F6-7124BE99D06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384110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069831-89F5-4541-9E07-DB00692C840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29054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00BD80-8A01-4CFF-A31C-AF9D7DACE41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014545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1066961"/>
      </p:ext>
    </p:extLst>
  </p:cSld>
  <p:clrMapOvr>
    <a:masterClrMapping/>
  </p:clrMapOvr>
  <p:transition spd="slow" advClick="0" advTm="3000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EB84D-B699-4286-A2B2-3DFF3581CB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225532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C9F2B-8122-4D3D-92F3-1AA6DB35A0F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961738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93BD4-E087-4044-8D16-4D04094744D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936198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8A650-C8DC-408C-BE85-B7B2319F102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967443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6EFE9-B099-4644-A7FC-51FBB680A9A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666025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57DD0-519B-497E-8434-69E729103D9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67848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5CA33-CEA2-41DF-8610-45740FF9E80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940249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2D839-F75F-4009-BB4F-419F24C292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98400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22ED4-D92B-478C-B331-8476917259A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476368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0B697-827B-4A4B-80D7-2F1AE5507B0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79439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D6998-8A48-43C4-9BCA-26AEC722603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043700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C640C-71A7-4B4C-AE5F-79489C45765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886418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ACA11-8BB4-4443-A5CB-F076BB84BBD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771350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85A7E-5F8E-4D61-92C0-69B7836DAB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5238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5C019-6B77-4BD7-85C3-00703141564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14970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4EAC5-65C1-4841-AC9B-A33AD01ACA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103553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06C98-DA21-4AFD-B869-0011AD4AFBC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760351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75B1E-4F59-48FE-874A-A3B26EC3DA0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851845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7CBD3-4A11-45FA-B11D-BDB3BA297AD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673639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A696D-F3DB-49AE-AF9E-8D7FE81095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631736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DA3FA-D946-4EB5-8B03-2D154289698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649327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65D0F-10BF-4495-B7BA-6AA0966A8E4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661284"/>
      </p:ext>
    </p:extLst>
  </p:cSld>
  <p:clrMapOvr>
    <a:masterClrMapping/>
  </p:clrMapOvr>
  <p:transition spd="med">
    <p:newsflash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audio" Target="../media/audio1.wav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 fontAlgn="base"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 fontAlgn="base"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 fontAlgn="base">
              <a:spcAft>
                <a:spcPct val="0"/>
              </a:spcAft>
            </a:pPr>
            <a:fld id="{DF0476C9-F67C-4686-8D1F-EE406290AAD2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91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newsflash/>
    <p:sndAc>
      <p:stSnd>
        <p:snd r:embed="rId13" name="chimes.wav"/>
      </p:stSnd>
    </p:sndAc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73820A-5F37-4E82-8280-EB12C12A883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634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08" r:id="rId12"/>
  </p:sldLayoutIdLst>
  <p:transition spd="med">
    <p:newsflash/>
    <p:sndAc>
      <p:stSnd>
        <p:snd r:embed="rId14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00B0B3-C2EE-4F46-99CB-00B1F87F5A20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33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newsflash/>
    <p:sndAc>
      <p:stSnd>
        <p:snd r:embed="rId13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A4E345-606A-4DD0-BD49-462828EF6F7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992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med">
    <p:newsflash/>
    <p:sndAc>
      <p:stSnd>
        <p:snd r:embed="rId13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5.xml"/><Relationship Id="rId7" Type="http://schemas.openxmlformats.org/officeDocument/2006/relationships/image" Target="../media/image3.e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media" Target="file:///C:\Users\Public\Music\Sample%20Music\Maid%20with%20the%20Flaxen%20Hair.mp3" TargetMode="External"/><Relationship Id="rId7" Type="http://schemas.openxmlformats.org/officeDocument/2006/relationships/image" Target="../media/image35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34.jpeg"/><Relationship Id="rId5" Type="http://schemas.openxmlformats.org/officeDocument/2006/relationships/slideLayout" Target="../slideLayouts/slideLayout7.xml"/><Relationship Id="rId4" Type="http://schemas.openxmlformats.org/officeDocument/2006/relationships/audio" Target="file:///C:\Users\Public\Music\Sample%20Music\Maid%20with%20the%20Flaxen%20Hair.mp3" TargetMode="External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media" Target="../media/media4.WAV"/><Relationship Id="rId7" Type="http://schemas.openxmlformats.org/officeDocument/2006/relationships/image" Target="../media/image35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4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microsoft.com/office/2007/relationships/media" Target="../media/media3.WAV"/><Relationship Id="rId7" Type="http://schemas.openxmlformats.org/officeDocument/2006/relationships/slideLayout" Target="../slideLayouts/slideLayout7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audio" Target="../media/media5.WAV"/><Relationship Id="rId11" Type="http://schemas.openxmlformats.org/officeDocument/2006/relationships/image" Target="../media/image39.png"/><Relationship Id="rId5" Type="http://schemas.microsoft.com/office/2007/relationships/media" Target="../media/media5.WAV"/><Relationship Id="rId10" Type="http://schemas.openxmlformats.org/officeDocument/2006/relationships/image" Target="../media/image36.png"/><Relationship Id="rId4" Type="http://schemas.openxmlformats.org/officeDocument/2006/relationships/audio" Target="../media/media3.WAV"/><Relationship Id="rId9" Type="http://schemas.openxmlformats.org/officeDocument/2006/relationships/image" Target="../media/image35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microsoft.com/office/2007/relationships/media" Target="../media/media7.WAV"/><Relationship Id="rId7" Type="http://schemas.openxmlformats.org/officeDocument/2006/relationships/slideLayout" Target="../slideLayouts/slideLayout7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audio" Target="../media/media8.WAV"/><Relationship Id="rId5" Type="http://schemas.microsoft.com/office/2007/relationships/media" Target="../media/media8.WAV"/><Relationship Id="rId10" Type="http://schemas.openxmlformats.org/officeDocument/2006/relationships/image" Target="../media/image36.png"/><Relationship Id="rId4" Type="http://schemas.openxmlformats.org/officeDocument/2006/relationships/audio" Target="../media/media7.WAV"/><Relationship Id="rId9" Type="http://schemas.openxmlformats.org/officeDocument/2006/relationships/image" Target="../media/image35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microsoft.com/office/2007/relationships/media" Target="../media/media10.WAV"/><Relationship Id="rId7" Type="http://schemas.openxmlformats.org/officeDocument/2006/relationships/slideLayout" Target="../slideLayouts/slideLayout7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audio" Target="../media/media4.WAV"/><Relationship Id="rId5" Type="http://schemas.microsoft.com/office/2007/relationships/media" Target="../media/media4.WAV"/><Relationship Id="rId10" Type="http://schemas.openxmlformats.org/officeDocument/2006/relationships/image" Target="../media/image36.png"/><Relationship Id="rId4" Type="http://schemas.openxmlformats.org/officeDocument/2006/relationships/audio" Target="../media/media10.WAV"/><Relationship Id="rId9" Type="http://schemas.openxmlformats.org/officeDocument/2006/relationships/image" Target="../media/image35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gif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2">
            <a:extLst>
              <a:ext uri="{FF2B5EF4-FFF2-40B4-BE49-F238E27FC236}">
                <a16:creationId xmlns:a16="http://schemas.microsoft.com/office/drawing/2014/main" id="{DB1E75F1-9B3A-4D5D-98DE-ACC0B1AA7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235075"/>
            <a:ext cx="8839200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4">
            <a:extLst>
              <a:ext uri="{FF2B5EF4-FFF2-40B4-BE49-F238E27FC236}">
                <a16:creationId xmlns:a16="http://schemas.microsoft.com/office/drawing/2014/main" id="{FA104629-6B57-4E71-9107-07D9F16A3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24"/>
          <a:stretch>
            <a:fillRect/>
          </a:stretch>
        </p:blipFill>
        <p:spPr bwMode="auto">
          <a:xfrm>
            <a:off x="114300" y="1493838"/>
            <a:ext cx="6518275" cy="536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17">
            <a:extLst>
              <a:ext uri="{FF2B5EF4-FFF2-40B4-BE49-F238E27FC236}">
                <a16:creationId xmlns:a16="http://schemas.microsoft.com/office/drawing/2014/main" id="{D9D13323-942A-4940-A2AD-4A687D773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611188"/>
            <a:ext cx="1527175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19">
            <a:extLst>
              <a:ext uri="{FF2B5EF4-FFF2-40B4-BE49-F238E27FC236}">
                <a16:creationId xmlns:a16="http://schemas.microsoft.com/office/drawing/2014/main" id="{872B0C96-6F1F-419E-88B4-FE0E2E6F8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1420813"/>
            <a:ext cx="9175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20">
            <a:extLst>
              <a:ext uri="{FF2B5EF4-FFF2-40B4-BE49-F238E27FC236}">
                <a16:creationId xmlns:a16="http://schemas.microsoft.com/office/drawing/2014/main" id="{C2D9BFBA-57E0-44E6-ABF2-C4C66269E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407988"/>
            <a:ext cx="9191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21">
            <a:extLst>
              <a:ext uri="{FF2B5EF4-FFF2-40B4-BE49-F238E27FC236}">
                <a16:creationId xmlns:a16="http://schemas.microsoft.com/office/drawing/2014/main" id="{28CDFDEE-6E32-4292-91B7-90D1A1791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2301875"/>
            <a:ext cx="9191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组合 31">
            <a:extLst>
              <a:ext uri="{FF2B5EF4-FFF2-40B4-BE49-F238E27FC236}">
                <a16:creationId xmlns:a16="http://schemas.microsoft.com/office/drawing/2014/main" id="{EC7A35C3-F228-421E-AEB9-5CCA7957DF10}"/>
              </a:ext>
            </a:extLst>
          </p:cNvPr>
          <p:cNvGrpSpPr>
            <a:grpSpLocks/>
          </p:cNvGrpSpPr>
          <p:nvPr/>
        </p:nvGrpSpPr>
        <p:grpSpPr bwMode="auto">
          <a:xfrm>
            <a:off x="10369550" y="-180975"/>
            <a:ext cx="1665288" cy="2541588"/>
            <a:chOff x="8683894" y="705760"/>
            <a:chExt cx="1389852" cy="2120445"/>
          </a:xfrm>
        </p:grpSpPr>
        <p:sp>
          <p:nvSpPr>
            <p:cNvPr id="5143" name="Freeform 20">
              <a:extLst>
                <a:ext uri="{FF2B5EF4-FFF2-40B4-BE49-F238E27FC236}">
                  <a16:creationId xmlns:a16="http://schemas.microsoft.com/office/drawing/2014/main" id="{5B1DB40B-FDF2-4430-863A-37B6B78B5B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140500 w 197"/>
                <a:gd name="T1" fmla="*/ 675397 h 278"/>
                <a:gd name="T2" fmla="*/ 1064855 w 197"/>
                <a:gd name="T3" fmla="*/ 390100 h 278"/>
                <a:gd name="T4" fmla="*/ 546975 w 197"/>
                <a:gd name="T5" fmla="*/ 116448 h 278"/>
                <a:gd name="T6" fmla="*/ 116378 w 197"/>
                <a:gd name="T7" fmla="*/ 436679 h 278"/>
                <a:gd name="T8" fmla="*/ 110559 w 197"/>
                <a:gd name="T9" fmla="*/ 454146 h 278"/>
                <a:gd name="T10" fmla="*/ 52370 w 197"/>
                <a:gd name="T11" fmla="*/ 628818 h 278"/>
                <a:gd name="T12" fmla="*/ 87283 w 197"/>
                <a:gd name="T13" fmla="*/ 1001450 h 278"/>
                <a:gd name="T14" fmla="*/ 157110 w 197"/>
                <a:gd name="T15" fmla="*/ 1205234 h 278"/>
                <a:gd name="T16" fmla="*/ 192023 w 197"/>
                <a:gd name="T17" fmla="*/ 1385728 h 278"/>
                <a:gd name="T18" fmla="*/ 186204 w 197"/>
                <a:gd name="T19" fmla="*/ 1391550 h 278"/>
                <a:gd name="T20" fmla="*/ 186204 w 197"/>
                <a:gd name="T21" fmla="*/ 1414840 h 278"/>
                <a:gd name="T22" fmla="*/ 186204 w 197"/>
                <a:gd name="T23" fmla="*/ 1496353 h 278"/>
                <a:gd name="T24" fmla="*/ 203661 w 197"/>
                <a:gd name="T25" fmla="*/ 1531287 h 278"/>
                <a:gd name="T26" fmla="*/ 325857 w 197"/>
                <a:gd name="T27" fmla="*/ 1548754 h 278"/>
                <a:gd name="T28" fmla="*/ 413140 w 197"/>
                <a:gd name="T29" fmla="*/ 1572044 h 278"/>
                <a:gd name="T30" fmla="*/ 453872 w 197"/>
                <a:gd name="T31" fmla="*/ 1589511 h 278"/>
                <a:gd name="T32" fmla="*/ 512061 w 197"/>
                <a:gd name="T33" fmla="*/ 1606978 h 278"/>
                <a:gd name="T34" fmla="*/ 581888 w 197"/>
                <a:gd name="T35" fmla="*/ 1577866 h 278"/>
                <a:gd name="T36" fmla="*/ 634258 w 197"/>
                <a:gd name="T37" fmla="*/ 1548754 h 278"/>
                <a:gd name="T38" fmla="*/ 803005 w 197"/>
                <a:gd name="T39" fmla="*/ 1269280 h 278"/>
                <a:gd name="T40" fmla="*/ 808824 w 197"/>
                <a:gd name="T41" fmla="*/ 1257635 h 278"/>
                <a:gd name="T42" fmla="*/ 814643 w 197"/>
                <a:gd name="T43" fmla="*/ 1245990 h 278"/>
                <a:gd name="T44" fmla="*/ 1082311 w 197"/>
                <a:gd name="T45" fmla="*/ 995628 h 278"/>
                <a:gd name="T46" fmla="*/ 1105587 w 197"/>
                <a:gd name="T47" fmla="*/ 902470 h 278"/>
                <a:gd name="T48" fmla="*/ 1140500 w 197"/>
                <a:gd name="T49" fmla="*/ 786022 h 278"/>
                <a:gd name="T50" fmla="*/ 1140500 w 197"/>
                <a:gd name="T51" fmla="*/ 675397 h 278"/>
                <a:gd name="T52" fmla="*/ 773911 w 197"/>
                <a:gd name="T53" fmla="*/ 1071319 h 278"/>
                <a:gd name="T54" fmla="*/ 779730 w 197"/>
                <a:gd name="T55" fmla="*/ 1059674 h 278"/>
                <a:gd name="T56" fmla="*/ 837918 w 197"/>
                <a:gd name="T57" fmla="*/ 1018917 h 278"/>
                <a:gd name="T58" fmla="*/ 785549 w 197"/>
                <a:gd name="T59" fmla="*/ 1071319 h 278"/>
                <a:gd name="T60" fmla="*/ 773911 w 197"/>
                <a:gd name="T61" fmla="*/ 1071319 h 27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1">
              <a:extLst>
                <a:ext uri="{FF2B5EF4-FFF2-40B4-BE49-F238E27FC236}">
                  <a16:creationId xmlns:a16="http://schemas.microsoft.com/office/drawing/2014/main" id="{A580106E-B0DC-490C-902B-F314D91F2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250960 w 51"/>
                <a:gd name="T1" fmla="*/ 11685 h 56"/>
                <a:gd name="T2" fmla="*/ 145907 w 51"/>
                <a:gd name="T3" fmla="*/ 93477 h 56"/>
                <a:gd name="T4" fmla="*/ 11673 w 51"/>
                <a:gd name="T5" fmla="*/ 268747 h 56"/>
                <a:gd name="T6" fmla="*/ 46690 w 51"/>
                <a:gd name="T7" fmla="*/ 309643 h 56"/>
                <a:gd name="T8" fmla="*/ 93380 w 51"/>
                <a:gd name="T9" fmla="*/ 315485 h 56"/>
                <a:gd name="T10" fmla="*/ 262632 w 51"/>
                <a:gd name="T11" fmla="*/ 81793 h 56"/>
                <a:gd name="T12" fmla="*/ 256796 w 51"/>
                <a:gd name="T13" fmla="*/ 58423 h 56"/>
                <a:gd name="T14" fmla="*/ 274305 w 51"/>
                <a:gd name="T15" fmla="*/ 46739 h 56"/>
                <a:gd name="T16" fmla="*/ 250960 w 51"/>
                <a:gd name="T17" fmla="*/ 11685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52">
              <a:extLst>
                <a:ext uri="{FF2B5EF4-FFF2-40B4-BE49-F238E27FC236}">
                  <a16:creationId xmlns:a16="http://schemas.microsoft.com/office/drawing/2014/main" id="{60B47CD3-B766-4E6E-9D89-5D11ECD439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1248748 w 216"/>
                <a:gd name="T1" fmla="*/ 664177 h 285"/>
                <a:gd name="T2" fmla="*/ 104546 w 216"/>
                <a:gd name="T3" fmla="*/ 477741 h 285"/>
                <a:gd name="T4" fmla="*/ 214901 w 216"/>
                <a:gd name="T5" fmla="*/ 1037048 h 285"/>
                <a:gd name="T6" fmla="*/ 127779 w 216"/>
                <a:gd name="T7" fmla="*/ 1206005 h 285"/>
                <a:gd name="T8" fmla="*/ 110354 w 216"/>
                <a:gd name="T9" fmla="*/ 1340006 h 285"/>
                <a:gd name="T10" fmla="*/ 5808 w 216"/>
                <a:gd name="T11" fmla="*/ 1404093 h 285"/>
                <a:gd name="T12" fmla="*/ 342680 w 216"/>
                <a:gd name="T13" fmla="*/ 1619659 h 285"/>
                <a:gd name="T14" fmla="*/ 778289 w 216"/>
                <a:gd name="T15" fmla="*/ 1561398 h 285"/>
                <a:gd name="T16" fmla="*/ 755057 w 216"/>
                <a:gd name="T17" fmla="*/ 1514789 h 285"/>
                <a:gd name="T18" fmla="*/ 813138 w 216"/>
                <a:gd name="T19" fmla="*/ 1474006 h 285"/>
                <a:gd name="T20" fmla="*/ 784098 w 216"/>
                <a:gd name="T21" fmla="*/ 1374962 h 285"/>
                <a:gd name="T22" fmla="*/ 1062888 w 216"/>
                <a:gd name="T23" fmla="*/ 1106961 h 285"/>
                <a:gd name="T24" fmla="*/ 121971 w 216"/>
                <a:gd name="T25" fmla="*/ 1468180 h 285"/>
                <a:gd name="T26" fmla="*/ 145203 w 216"/>
                <a:gd name="T27" fmla="*/ 1374962 h 285"/>
                <a:gd name="T28" fmla="*/ 145203 w 216"/>
                <a:gd name="T29" fmla="*/ 1415745 h 285"/>
                <a:gd name="T30" fmla="*/ 174244 w 216"/>
                <a:gd name="T31" fmla="*/ 1427398 h 285"/>
                <a:gd name="T32" fmla="*/ 203285 w 216"/>
                <a:gd name="T33" fmla="*/ 1415745 h 285"/>
                <a:gd name="T34" fmla="*/ 220709 w 216"/>
                <a:gd name="T35" fmla="*/ 1427398 h 285"/>
                <a:gd name="T36" fmla="*/ 226517 w 216"/>
                <a:gd name="T37" fmla="*/ 1526441 h 285"/>
                <a:gd name="T38" fmla="*/ 261366 w 216"/>
                <a:gd name="T39" fmla="*/ 1538094 h 285"/>
                <a:gd name="T40" fmla="*/ 272982 w 216"/>
                <a:gd name="T41" fmla="*/ 1456528 h 285"/>
                <a:gd name="T42" fmla="*/ 342680 w 216"/>
                <a:gd name="T43" fmla="*/ 1549746 h 285"/>
                <a:gd name="T44" fmla="*/ 261366 w 216"/>
                <a:gd name="T45" fmla="*/ 1538094 h 285"/>
                <a:gd name="T46" fmla="*/ 499499 w 216"/>
                <a:gd name="T47" fmla="*/ 897221 h 285"/>
                <a:gd name="T48" fmla="*/ 482075 w 216"/>
                <a:gd name="T49" fmla="*/ 1293397 h 285"/>
                <a:gd name="T50" fmla="*/ 365912 w 216"/>
                <a:gd name="T51" fmla="*/ 1573050 h 285"/>
                <a:gd name="T52" fmla="*/ 377528 w 216"/>
                <a:gd name="T53" fmla="*/ 1497311 h 285"/>
                <a:gd name="T54" fmla="*/ 453034 w 216"/>
                <a:gd name="T55" fmla="*/ 1538094 h 285"/>
                <a:gd name="T56" fmla="*/ 365912 w 216"/>
                <a:gd name="T57" fmla="*/ 1573050 h 285"/>
                <a:gd name="T58" fmla="*/ 487883 w 216"/>
                <a:gd name="T59" fmla="*/ 1520615 h 285"/>
                <a:gd name="T60" fmla="*/ 551772 w 216"/>
                <a:gd name="T61" fmla="*/ 1526441 h 285"/>
                <a:gd name="T62" fmla="*/ 545964 w 216"/>
                <a:gd name="T63" fmla="*/ 1596355 h 285"/>
                <a:gd name="T64" fmla="*/ 580813 w 216"/>
                <a:gd name="T65" fmla="*/ 1596355 h 285"/>
                <a:gd name="T66" fmla="*/ 580813 w 216"/>
                <a:gd name="T67" fmla="*/ 1526441 h 285"/>
                <a:gd name="T68" fmla="*/ 621470 w 216"/>
                <a:gd name="T69" fmla="*/ 1526441 h 285"/>
                <a:gd name="T70" fmla="*/ 644702 w 216"/>
                <a:gd name="T71" fmla="*/ 1526441 h 285"/>
                <a:gd name="T72" fmla="*/ 580813 w 216"/>
                <a:gd name="T73" fmla="*/ 1596355 h 285"/>
                <a:gd name="T74" fmla="*/ 679551 w 216"/>
                <a:gd name="T75" fmla="*/ 1584703 h 285"/>
                <a:gd name="T76" fmla="*/ 679551 w 216"/>
                <a:gd name="T77" fmla="*/ 1526441 h 285"/>
                <a:gd name="T78" fmla="*/ 714400 w 216"/>
                <a:gd name="T79" fmla="*/ 1567224 h 285"/>
                <a:gd name="T80" fmla="*/ 679551 w 216"/>
                <a:gd name="T81" fmla="*/ 1345832 h 285"/>
                <a:gd name="T82" fmla="*/ 609854 w 216"/>
                <a:gd name="T83" fmla="*/ 920526 h 285"/>
                <a:gd name="T84" fmla="*/ 795714 w 216"/>
                <a:gd name="T85" fmla="*/ 629220 h 285"/>
                <a:gd name="T86" fmla="*/ 569197 w 216"/>
                <a:gd name="T87" fmla="*/ 862265 h 285"/>
                <a:gd name="T88" fmla="*/ 453034 w 216"/>
                <a:gd name="T89" fmla="*/ 530176 h 285"/>
                <a:gd name="T90" fmla="*/ 464650 w 216"/>
                <a:gd name="T91" fmla="*/ 873917 h 285"/>
                <a:gd name="T92" fmla="*/ 296215 w 216"/>
                <a:gd name="T93" fmla="*/ 1246788 h 285"/>
                <a:gd name="T94" fmla="*/ 162628 w 216"/>
                <a:gd name="T95" fmla="*/ 640872 h 285"/>
                <a:gd name="T96" fmla="*/ 1132585 w 216"/>
                <a:gd name="T97" fmla="*/ 827308 h 285"/>
                <a:gd name="T98" fmla="*/ 633086 w 216"/>
                <a:gd name="T99" fmla="*/ 862265 h 285"/>
                <a:gd name="T100" fmla="*/ 772481 w 216"/>
                <a:gd name="T101" fmla="*/ 728264 h 285"/>
                <a:gd name="T102" fmla="*/ 633086 w 216"/>
                <a:gd name="T103" fmla="*/ 862265 h 285"/>
                <a:gd name="T104" fmla="*/ 423993 w 216"/>
                <a:gd name="T105" fmla="*/ 722438 h 285"/>
                <a:gd name="T106" fmla="*/ 476267 w 216"/>
                <a:gd name="T107" fmla="*/ 804003 h 28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53">
              <a:extLst>
                <a:ext uri="{FF2B5EF4-FFF2-40B4-BE49-F238E27FC236}">
                  <a16:creationId xmlns:a16="http://schemas.microsoft.com/office/drawing/2014/main" id="{AF6F5855-3B6E-40A2-B222-94656F325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10169 w 28"/>
                <a:gd name="T1" fmla="*/ 29212 h 56"/>
                <a:gd name="T2" fmla="*/ 40589 w 28"/>
                <a:gd name="T3" fmla="*/ 29212 h 56"/>
                <a:gd name="T4" fmla="*/ 11597 w 28"/>
                <a:gd name="T5" fmla="*/ 111004 h 56"/>
                <a:gd name="T6" fmla="*/ 46387 w 28"/>
                <a:gd name="T7" fmla="*/ 297958 h 56"/>
                <a:gd name="T8" fmla="*/ 110169 w 28"/>
                <a:gd name="T9" fmla="*/ 297958 h 56"/>
                <a:gd name="T10" fmla="*/ 110169 w 28"/>
                <a:gd name="T11" fmla="*/ 297958 h 56"/>
                <a:gd name="T12" fmla="*/ 127564 w 28"/>
                <a:gd name="T13" fmla="*/ 286274 h 56"/>
                <a:gd name="T14" fmla="*/ 127564 w 28"/>
                <a:gd name="T15" fmla="*/ 262904 h 56"/>
                <a:gd name="T16" fmla="*/ 110169 w 28"/>
                <a:gd name="T17" fmla="*/ 2921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54">
              <a:extLst>
                <a:ext uri="{FF2B5EF4-FFF2-40B4-BE49-F238E27FC236}">
                  <a16:creationId xmlns:a16="http://schemas.microsoft.com/office/drawing/2014/main" id="{11CDEEE0-E2EF-4009-9EB0-0665553C0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191005 w 34"/>
                <a:gd name="T1" fmla="*/ 35054 h 56"/>
                <a:gd name="T2" fmla="*/ 127337 w 34"/>
                <a:gd name="T3" fmla="*/ 17527 h 56"/>
                <a:gd name="T4" fmla="*/ 81032 w 34"/>
                <a:gd name="T5" fmla="*/ 70108 h 56"/>
                <a:gd name="T6" fmla="*/ 63668 w 34"/>
                <a:gd name="T7" fmla="*/ 87635 h 56"/>
                <a:gd name="T8" fmla="*/ 52092 w 34"/>
                <a:gd name="T9" fmla="*/ 116846 h 56"/>
                <a:gd name="T10" fmla="*/ 5788 w 34"/>
                <a:gd name="T11" fmla="*/ 262904 h 56"/>
                <a:gd name="T12" fmla="*/ 75244 w 34"/>
                <a:gd name="T13" fmla="*/ 303801 h 56"/>
                <a:gd name="T14" fmla="*/ 196793 w 34"/>
                <a:gd name="T15" fmla="*/ 58423 h 56"/>
                <a:gd name="T16" fmla="*/ 191005 w 34"/>
                <a:gd name="T17" fmla="*/ 35054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55">
              <a:extLst>
                <a:ext uri="{FF2B5EF4-FFF2-40B4-BE49-F238E27FC236}">
                  <a16:creationId xmlns:a16="http://schemas.microsoft.com/office/drawing/2014/main" id="{6410F981-A15F-401C-82AA-6B050F576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197688 w 44"/>
                <a:gd name="T1" fmla="*/ 11571 h 54"/>
                <a:gd name="T2" fmla="*/ 5814 w 44"/>
                <a:gd name="T3" fmla="*/ 237200 h 54"/>
                <a:gd name="T4" fmla="*/ 75586 w 44"/>
                <a:gd name="T5" fmla="*/ 289269 h 54"/>
                <a:gd name="T6" fmla="*/ 139544 w 44"/>
                <a:gd name="T7" fmla="*/ 219844 h 54"/>
                <a:gd name="T8" fmla="*/ 145359 w 44"/>
                <a:gd name="T9" fmla="*/ 214059 h 54"/>
                <a:gd name="T10" fmla="*/ 238388 w 44"/>
                <a:gd name="T11" fmla="*/ 69424 h 54"/>
                <a:gd name="T12" fmla="*/ 197688 w 44"/>
                <a:gd name="T13" fmla="*/ 11571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9" name="组合 36">
            <a:extLst>
              <a:ext uri="{FF2B5EF4-FFF2-40B4-BE49-F238E27FC236}">
                <a16:creationId xmlns:a16="http://schemas.microsoft.com/office/drawing/2014/main" id="{CFA5F901-15EB-4B9B-9A9D-B04EAD6247F0}"/>
              </a:ext>
            </a:extLst>
          </p:cNvPr>
          <p:cNvGrpSpPr>
            <a:grpSpLocks/>
          </p:cNvGrpSpPr>
          <p:nvPr/>
        </p:nvGrpSpPr>
        <p:grpSpPr bwMode="auto">
          <a:xfrm rot="1327020">
            <a:off x="4149725" y="1462088"/>
            <a:ext cx="465138" cy="2035175"/>
            <a:chOff x="392752" y="3324665"/>
            <a:chExt cx="637039" cy="2780557"/>
          </a:xfrm>
        </p:grpSpPr>
        <p:sp>
          <p:nvSpPr>
            <p:cNvPr id="5140" name="Freeform 22">
              <a:extLst>
                <a:ext uri="{FF2B5EF4-FFF2-40B4-BE49-F238E27FC236}">
                  <a16:creationId xmlns:a16="http://schemas.microsoft.com/office/drawing/2014/main" id="{95178394-29A2-4369-8F13-C5361B81E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78" y="4287484"/>
              <a:ext cx="394258" cy="1745111"/>
            </a:xfrm>
            <a:custGeom>
              <a:avLst/>
              <a:gdLst>
                <a:gd name="T0" fmla="*/ 384402 w 80"/>
                <a:gd name="T1" fmla="*/ 142558 h 355"/>
                <a:gd name="T2" fmla="*/ 349904 w 80"/>
                <a:gd name="T3" fmla="*/ 93400 h 355"/>
                <a:gd name="T4" fmla="*/ 349904 w 80"/>
                <a:gd name="T5" fmla="*/ 93400 h 355"/>
                <a:gd name="T6" fmla="*/ 300622 w 80"/>
                <a:gd name="T7" fmla="*/ 58990 h 355"/>
                <a:gd name="T8" fmla="*/ 295694 w 80"/>
                <a:gd name="T9" fmla="*/ 58990 h 355"/>
                <a:gd name="T10" fmla="*/ 275981 w 80"/>
                <a:gd name="T11" fmla="*/ 63905 h 355"/>
                <a:gd name="T12" fmla="*/ 271052 w 80"/>
                <a:gd name="T13" fmla="*/ 63905 h 355"/>
                <a:gd name="T14" fmla="*/ 261196 w 80"/>
                <a:gd name="T15" fmla="*/ 63905 h 355"/>
                <a:gd name="T16" fmla="*/ 216842 w 80"/>
                <a:gd name="T17" fmla="*/ 24579 h 355"/>
                <a:gd name="T18" fmla="*/ 172488 w 80"/>
                <a:gd name="T19" fmla="*/ 58990 h 355"/>
                <a:gd name="T20" fmla="*/ 78852 w 80"/>
                <a:gd name="T21" fmla="*/ 88485 h 355"/>
                <a:gd name="T22" fmla="*/ 103493 w 80"/>
                <a:gd name="T23" fmla="*/ 137643 h 355"/>
                <a:gd name="T24" fmla="*/ 152775 w 80"/>
                <a:gd name="T25" fmla="*/ 127811 h 355"/>
                <a:gd name="T26" fmla="*/ 108421 w 80"/>
                <a:gd name="T27" fmla="*/ 309696 h 355"/>
                <a:gd name="T28" fmla="*/ 88708 w 80"/>
                <a:gd name="T29" fmla="*/ 378517 h 355"/>
                <a:gd name="T30" fmla="*/ 98565 w 80"/>
                <a:gd name="T31" fmla="*/ 412928 h 355"/>
                <a:gd name="T32" fmla="*/ 113349 w 80"/>
                <a:gd name="T33" fmla="*/ 437507 h 355"/>
                <a:gd name="T34" fmla="*/ 64067 w 80"/>
                <a:gd name="T35" fmla="*/ 476833 h 355"/>
                <a:gd name="T36" fmla="*/ 78852 w 80"/>
                <a:gd name="T37" fmla="*/ 850434 h 355"/>
                <a:gd name="T38" fmla="*/ 78852 w 80"/>
                <a:gd name="T39" fmla="*/ 909424 h 355"/>
                <a:gd name="T40" fmla="*/ 88708 w 80"/>
                <a:gd name="T41" fmla="*/ 988077 h 355"/>
                <a:gd name="T42" fmla="*/ 29569 w 80"/>
                <a:gd name="T43" fmla="*/ 1263362 h 355"/>
                <a:gd name="T44" fmla="*/ 29569 w 80"/>
                <a:gd name="T45" fmla="*/ 1273194 h 355"/>
                <a:gd name="T46" fmla="*/ 0 w 80"/>
                <a:gd name="T47" fmla="*/ 1410836 h 355"/>
                <a:gd name="T48" fmla="*/ 14785 w 80"/>
                <a:gd name="T49" fmla="*/ 1435415 h 355"/>
                <a:gd name="T50" fmla="*/ 14785 w 80"/>
                <a:gd name="T51" fmla="*/ 1548479 h 355"/>
                <a:gd name="T52" fmla="*/ 29569 w 80"/>
                <a:gd name="T53" fmla="*/ 1573058 h 355"/>
                <a:gd name="T54" fmla="*/ 24641 w 80"/>
                <a:gd name="T55" fmla="*/ 1607468 h 355"/>
                <a:gd name="T56" fmla="*/ 49282 w 80"/>
                <a:gd name="T57" fmla="*/ 1641879 h 355"/>
                <a:gd name="T58" fmla="*/ 39426 w 80"/>
                <a:gd name="T59" fmla="*/ 1671374 h 355"/>
                <a:gd name="T60" fmla="*/ 118277 w 80"/>
                <a:gd name="T61" fmla="*/ 1695953 h 355"/>
                <a:gd name="T62" fmla="*/ 128134 w 80"/>
                <a:gd name="T63" fmla="*/ 1671374 h 355"/>
                <a:gd name="T64" fmla="*/ 157703 w 80"/>
                <a:gd name="T65" fmla="*/ 1641879 h 355"/>
                <a:gd name="T66" fmla="*/ 172488 w 80"/>
                <a:gd name="T67" fmla="*/ 1577974 h 355"/>
                <a:gd name="T68" fmla="*/ 172488 w 80"/>
                <a:gd name="T69" fmla="*/ 1563226 h 355"/>
                <a:gd name="T70" fmla="*/ 182344 w 80"/>
                <a:gd name="T71" fmla="*/ 1479657 h 355"/>
                <a:gd name="T72" fmla="*/ 226698 w 80"/>
                <a:gd name="T73" fmla="*/ 1356762 h 355"/>
                <a:gd name="T74" fmla="*/ 216842 w 80"/>
                <a:gd name="T75" fmla="*/ 1317436 h 355"/>
                <a:gd name="T76" fmla="*/ 226698 w 80"/>
                <a:gd name="T77" fmla="*/ 1302688 h 355"/>
                <a:gd name="T78" fmla="*/ 236555 w 80"/>
                <a:gd name="T79" fmla="*/ 1243699 h 355"/>
                <a:gd name="T80" fmla="*/ 236555 w 80"/>
                <a:gd name="T81" fmla="*/ 1233867 h 355"/>
                <a:gd name="T82" fmla="*/ 241483 w 80"/>
                <a:gd name="T83" fmla="*/ 1219120 h 355"/>
                <a:gd name="T84" fmla="*/ 261196 w 80"/>
                <a:gd name="T85" fmla="*/ 1047067 h 355"/>
                <a:gd name="T86" fmla="*/ 280909 w 80"/>
                <a:gd name="T87" fmla="*/ 830771 h 355"/>
                <a:gd name="T88" fmla="*/ 271052 w 80"/>
                <a:gd name="T89" fmla="*/ 806192 h 355"/>
                <a:gd name="T90" fmla="*/ 300622 w 80"/>
                <a:gd name="T91" fmla="*/ 722623 h 355"/>
                <a:gd name="T92" fmla="*/ 285837 w 80"/>
                <a:gd name="T93" fmla="*/ 683297 h 355"/>
                <a:gd name="T94" fmla="*/ 290765 w 80"/>
                <a:gd name="T95" fmla="*/ 555486 h 355"/>
                <a:gd name="T96" fmla="*/ 266124 w 80"/>
                <a:gd name="T97" fmla="*/ 525991 h 355"/>
                <a:gd name="T98" fmla="*/ 266124 w 80"/>
                <a:gd name="T99" fmla="*/ 521075 h 355"/>
                <a:gd name="T100" fmla="*/ 340048 w 80"/>
                <a:gd name="T101" fmla="*/ 344106 h 355"/>
                <a:gd name="T102" fmla="*/ 310478 w 80"/>
                <a:gd name="T103" fmla="*/ 299864 h 355"/>
                <a:gd name="T104" fmla="*/ 310478 w 80"/>
                <a:gd name="T105" fmla="*/ 285117 h 355"/>
                <a:gd name="T106" fmla="*/ 320335 w 80"/>
                <a:gd name="T107" fmla="*/ 260538 h 355"/>
                <a:gd name="T108" fmla="*/ 384402 w 80"/>
                <a:gd name="T109" fmla="*/ 142558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0" h="355">
                  <a:moveTo>
                    <a:pt x="78" y="29"/>
                  </a:moveTo>
                  <a:cubicBezTo>
                    <a:pt x="80" y="24"/>
                    <a:pt x="77" y="16"/>
                    <a:pt x="71" y="19"/>
                  </a:cubicBezTo>
                  <a:cubicBezTo>
                    <a:pt x="71" y="19"/>
                    <a:pt x="71" y="19"/>
                    <a:pt x="71" y="19"/>
                  </a:cubicBezTo>
                  <a:cubicBezTo>
                    <a:pt x="72" y="14"/>
                    <a:pt x="66" y="9"/>
                    <a:pt x="61" y="12"/>
                  </a:cubicBezTo>
                  <a:cubicBezTo>
                    <a:pt x="60" y="12"/>
                    <a:pt x="60" y="12"/>
                    <a:pt x="60" y="12"/>
                  </a:cubicBezTo>
                  <a:cubicBezTo>
                    <a:pt x="59" y="12"/>
                    <a:pt x="58" y="12"/>
                    <a:pt x="56" y="13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5" y="13"/>
                    <a:pt x="54" y="13"/>
                    <a:pt x="53" y="13"/>
                  </a:cubicBezTo>
                  <a:cubicBezTo>
                    <a:pt x="57" y="7"/>
                    <a:pt x="50" y="0"/>
                    <a:pt x="44" y="5"/>
                  </a:cubicBezTo>
                  <a:cubicBezTo>
                    <a:pt x="41" y="8"/>
                    <a:pt x="38" y="10"/>
                    <a:pt x="35" y="12"/>
                  </a:cubicBezTo>
                  <a:cubicBezTo>
                    <a:pt x="28" y="12"/>
                    <a:pt x="23" y="14"/>
                    <a:pt x="16" y="18"/>
                  </a:cubicBezTo>
                  <a:cubicBezTo>
                    <a:pt x="10" y="21"/>
                    <a:pt x="14" y="30"/>
                    <a:pt x="21" y="28"/>
                  </a:cubicBezTo>
                  <a:cubicBezTo>
                    <a:pt x="24" y="28"/>
                    <a:pt x="28" y="27"/>
                    <a:pt x="31" y="26"/>
                  </a:cubicBezTo>
                  <a:cubicBezTo>
                    <a:pt x="23" y="36"/>
                    <a:pt x="20" y="50"/>
                    <a:pt x="22" y="63"/>
                  </a:cubicBezTo>
                  <a:cubicBezTo>
                    <a:pt x="21" y="68"/>
                    <a:pt x="19" y="72"/>
                    <a:pt x="18" y="77"/>
                  </a:cubicBezTo>
                  <a:cubicBezTo>
                    <a:pt x="17" y="80"/>
                    <a:pt x="18" y="82"/>
                    <a:pt x="20" y="84"/>
                  </a:cubicBezTo>
                  <a:cubicBezTo>
                    <a:pt x="20" y="86"/>
                    <a:pt x="21" y="88"/>
                    <a:pt x="23" y="89"/>
                  </a:cubicBezTo>
                  <a:cubicBezTo>
                    <a:pt x="18" y="89"/>
                    <a:pt x="13" y="92"/>
                    <a:pt x="13" y="97"/>
                  </a:cubicBezTo>
                  <a:cubicBezTo>
                    <a:pt x="16" y="122"/>
                    <a:pt x="15" y="147"/>
                    <a:pt x="16" y="173"/>
                  </a:cubicBezTo>
                  <a:cubicBezTo>
                    <a:pt x="16" y="177"/>
                    <a:pt x="16" y="181"/>
                    <a:pt x="16" y="185"/>
                  </a:cubicBezTo>
                  <a:cubicBezTo>
                    <a:pt x="17" y="190"/>
                    <a:pt x="17" y="195"/>
                    <a:pt x="18" y="201"/>
                  </a:cubicBezTo>
                  <a:cubicBezTo>
                    <a:pt x="11" y="219"/>
                    <a:pt x="6" y="238"/>
                    <a:pt x="6" y="257"/>
                  </a:cubicBezTo>
                  <a:cubicBezTo>
                    <a:pt x="6" y="258"/>
                    <a:pt x="6" y="258"/>
                    <a:pt x="6" y="259"/>
                  </a:cubicBezTo>
                  <a:cubicBezTo>
                    <a:pt x="3" y="268"/>
                    <a:pt x="2" y="277"/>
                    <a:pt x="0" y="287"/>
                  </a:cubicBezTo>
                  <a:cubicBezTo>
                    <a:pt x="0" y="289"/>
                    <a:pt x="1" y="291"/>
                    <a:pt x="3" y="292"/>
                  </a:cubicBezTo>
                  <a:cubicBezTo>
                    <a:pt x="2" y="300"/>
                    <a:pt x="2" y="308"/>
                    <a:pt x="3" y="315"/>
                  </a:cubicBezTo>
                  <a:cubicBezTo>
                    <a:pt x="3" y="318"/>
                    <a:pt x="5" y="319"/>
                    <a:pt x="6" y="320"/>
                  </a:cubicBezTo>
                  <a:cubicBezTo>
                    <a:pt x="6" y="322"/>
                    <a:pt x="6" y="324"/>
                    <a:pt x="5" y="327"/>
                  </a:cubicBezTo>
                  <a:cubicBezTo>
                    <a:pt x="5" y="330"/>
                    <a:pt x="7" y="333"/>
                    <a:pt x="10" y="334"/>
                  </a:cubicBezTo>
                  <a:cubicBezTo>
                    <a:pt x="9" y="336"/>
                    <a:pt x="9" y="338"/>
                    <a:pt x="8" y="340"/>
                  </a:cubicBezTo>
                  <a:cubicBezTo>
                    <a:pt x="6" y="351"/>
                    <a:pt x="20" y="355"/>
                    <a:pt x="24" y="345"/>
                  </a:cubicBezTo>
                  <a:cubicBezTo>
                    <a:pt x="25" y="343"/>
                    <a:pt x="26" y="342"/>
                    <a:pt x="26" y="340"/>
                  </a:cubicBezTo>
                  <a:cubicBezTo>
                    <a:pt x="29" y="340"/>
                    <a:pt x="32" y="338"/>
                    <a:pt x="32" y="334"/>
                  </a:cubicBezTo>
                  <a:cubicBezTo>
                    <a:pt x="33" y="330"/>
                    <a:pt x="34" y="325"/>
                    <a:pt x="35" y="321"/>
                  </a:cubicBezTo>
                  <a:cubicBezTo>
                    <a:pt x="35" y="320"/>
                    <a:pt x="35" y="319"/>
                    <a:pt x="35" y="318"/>
                  </a:cubicBezTo>
                  <a:cubicBezTo>
                    <a:pt x="36" y="312"/>
                    <a:pt x="36" y="307"/>
                    <a:pt x="37" y="301"/>
                  </a:cubicBezTo>
                  <a:cubicBezTo>
                    <a:pt x="40" y="293"/>
                    <a:pt x="43" y="284"/>
                    <a:pt x="46" y="276"/>
                  </a:cubicBezTo>
                  <a:cubicBezTo>
                    <a:pt x="47" y="272"/>
                    <a:pt x="46" y="270"/>
                    <a:pt x="44" y="268"/>
                  </a:cubicBezTo>
                  <a:cubicBezTo>
                    <a:pt x="45" y="267"/>
                    <a:pt x="46" y="266"/>
                    <a:pt x="46" y="265"/>
                  </a:cubicBezTo>
                  <a:cubicBezTo>
                    <a:pt x="47" y="261"/>
                    <a:pt x="47" y="257"/>
                    <a:pt x="48" y="253"/>
                  </a:cubicBezTo>
                  <a:cubicBezTo>
                    <a:pt x="48" y="252"/>
                    <a:pt x="48" y="252"/>
                    <a:pt x="48" y="251"/>
                  </a:cubicBezTo>
                  <a:cubicBezTo>
                    <a:pt x="49" y="250"/>
                    <a:pt x="49" y="249"/>
                    <a:pt x="49" y="248"/>
                  </a:cubicBezTo>
                  <a:cubicBezTo>
                    <a:pt x="50" y="237"/>
                    <a:pt x="52" y="225"/>
                    <a:pt x="53" y="213"/>
                  </a:cubicBezTo>
                  <a:cubicBezTo>
                    <a:pt x="56" y="199"/>
                    <a:pt x="57" y="184"/>
                    <a:pt x="57" y="169"/>
                  </a:cubicBezTo>
                  <a:cubicBezTo>
                    <a:pt x="57" y="167"/>
                    <a:pt x="56" y="166"/>
                    <a:pt x="55" y="164"/>
                  </a:cubicBezTo>
                  <a:cubicBezTo>
                    <a:pt x="57" y="159"/>
                    <a:pt x="59" y="153"/>
                    <a:pt x="61" y="147"/>
                  </a:cubicBezTo>
                  <a:cubicBezTo>
                    <a:pt x="63" y="143"/>
                    <a:pt x="61" y="140"/>
                    <a:pt x="58" y="139"/>
                  </a:cubicBezTo>
                  <a:cubicBezTo>
                    <a:pt x="59" y="130"/>
                    <a:pt x="59" y="122"/>
                    <a:pt x="59" y="113"/>
                  </a:cubicBezTo>
                  <a:cubicBezTo>
                    <a:pt x="59" y="111"/>
                    <a:pt x="57" y="108"/>
                    <a:pt x="54" y="107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61" y="96"/>
                    <a:pt x="66" y="84"/>
                    <a:pt x="69" y="70"/>
                  </a:cubicBezTo>
                  <a:cubicBezTo>
                    <a:pt x="70" y="65"/>
                    <a:pt x="67" y="62"/>
                    <a:pt x="63" y="61"/>
                  </a:cubicBezTo>
                  <a:cubicBezTo>
                    <a:pt x="63" y="60"/>
                    <a:pt x="63" y="59"/>
                    <a:pt x="63" y="58"/>
                  </a:cubicBezTo>
                  <a:cubicBezTo>
                    <a:pt x="64" y="56"/>
                    <a:pt x="65" y="55"/>
                    <a:pt x="65" y="53"/>
                  </a:cubicBezTo>
                  <a:cubicBezTo>
                    <a:pt x="70" y="45"/>
                    <a:pt x="75" y="37"/>
                    <a:pt x="78" y="29"/>
                  </a:cubicBezTo>
                  <a:close/>
                </a:path>
              </a:pathLst>
            </a:custGeom>
            <a:solidFill>
              <a:srgbClr val="F28C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3">
              <a:extLst>
                <a:ext uri="{FF2B5EF4-FFF2-40B4-BE49-F238E27FC236}">
                  <a16:creationId xmlns:a16="http://schemas.microsoft.com/office/drawing/2014/main" id="{6A5FDD87-48D2-49FC-8775-4F58D70BB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03" y="4140157"/>
              <a:ext cx="417084" cy="211654"/>
            </a:xfrm>
            <a:custGeom>
              <a:avLst/>
              <a:gdLst>
                <a:gd name="T0" fmla="*/ 377829 w 85"/>
                <a:gd name="T1" fmla="*/ 49222 h 43"/>
                <a:gd name="T2" fmla="*/ 289505 w 85"/>
                <a:gd name="T3" fmla="*/ 24611 h 43"/>
                <a:gd name="T4" fmla="*/ 284598 w 85"/>
                <a:gd name="T5" fmla="*/ 19689 h 43"/>
                <a:gd name="T6" fmla="*/ 230623 w 85"/>
                <a:gd name="T7" fmla="*/ 14767 h 43"/>
                <a:gd name="T8" fmla="*/ 53976 w 85"/>
                <a:gd name="T9" fmla="*/ 9844 h 43"/>
                <a:gd name="T10" fmla="*/ 24534 w 85"/>
                <a:gd name="T11" fmla="*/ 78755 h 43"/>
                <a:gd name="T12" fmla="*/ 44162 w 85"/>
                <a:gd name="T13" fmla="*/ 113210 h 43"/>
                <a:gd name="T14" fmla="*/ 44162 w 85"/>
                <a:gd name="T15" fmla="*/ 118132 h 43"/>
                <a:gd name="T16" fmla="*/ 58882 w 85"/>
                <a:gd name="T17" fmla="*/ 157510 h 43"/>
                <a:gd name="T18" fmla="*/ 314040 w 85"/>
                <a:gd name="T19" fmla="*/ 152588 h 43"/>
                <a:gd name="T20" fmla="*/ 387643 w 85"/>
                <a:gd name="T21" fmla="*/ 123055 h 43"/>
                <a:gd name="T22" fmla="*/ 377829 w 85"/>
                <a:gd name="T23" fmla="*/ 49222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5" h="43">
                  <a:moveTo>
                    <a:pt x="77" y="10"/>
                  </a:moveTo>
                  <a:cubicBezTo>
                    <a:pt x="71" y="8"/>
                    <a:pt x="65" y="6"/>
                    <a:pt x="59" y="5"/>
                  </a:cubicBezTo>
                  <a:cubicBezTo>
                    <a:pt x="59" y="5"/>
                    <a:pt x="59" y="5"/>
                    <a:pt x="58" y="4"/>
                  </a:cubicBezTo>
                  <a:cubicBezTo>
                    <a:pt x="55" y="4"/>
                    <a:pt x="52" y="3"/>
                    <a:pt x="47" y="3"/>
                  </a:cubicBezTo>
                  <a:cubicBezTo>
                    <a:pt x="35" y="1"/>
                    <a:pt x="23" y="0"/>
                    <a:pt x="11" y="2"/>
                  </a:cubicBezTo>
                  <a:cubicBezTo>
                    <a:pt x="2" y="3"/>
                    <a:pt x="0" y="12"/>
                    <a:pt x="5" y="16"/>
                  </a:cubicBezTo>
                  <a:cubicBezTo>
                    <a:pt x="4" y="19"/>
                    <a:pt x="5" y="23"/>
                    <a:pt x="9" y="23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8" y="27"/>
                    <a:pt x="9" y="31"/>
                    <a:pt x="12" y="32"/>
                  </a:cubicBezTo>
                  <a:cubicBezTo>
                    <a:pt x="30" y="41"/>
                    <a:pt x="49" y="43"/>
                    <a:pt x="64" y="31"/>
                  </a:cubicBezTo>
                  <a:cubicBezTo>
                    <a:pt x="69" y="30"/>
                    <a:pt x="74" y="28"/>
                    <a:pt x="79" y="25"/>
                  </a:cubicBezTo>
                  <a:cubicBezTo>
                    <a:pt x="85" y="21"/>
                    <a:pt x="83" y="12"/>
                    <a:pt x="77" y="10"/>
                  </a:cubicBezTo>
                  <a:close/>
                </a:path>
              </a:pathLst>
            </a:custGeom>
            <a:solidFill>
              <a:srgbClr val="D586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91">
              <a:extLst>
                <a:ext uri="{FF2B5EF4-FFF2-40B4-BE49-F238E27FC236}">
                  <a16:creationId xmlns:a16="http://schemas.microsoft.com/office/drawing/2014/main" id="{A493717C-F442-4E2D-9EE3-BED85539CA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2752" y="3324665"/>
              <a:ext cx="637039" cy="2780557"/>
            </a:xfrm>
            <a:custGeom>
              <a:avLst/>
              <a:gdLst>
                <a:gd name="T0" fmla="*/ 396924 w 130"/>
                <a:gd name="T1" fmla="*/ 29476 h 566"/>
                <a:gd name="T2" fmla="*/ 377323 w 130"/>
                <a:gd name="T3" fmla="*/ 9825 h 566"/>
                <a:gd name="T4" fmla="*/ 210713 w 130"/>
                <a:gd name="T5" fmla="*/ 314409 h 566"/>
                <a:gd name="T6" fmla="*/ 127408 w 130"/>
                <a:gd name="T7" fmla="*/ 776198 h 566"/>
                <a:gd name="T8" fmla="*/ 392024 w 130"/>
                <a:gd name="T9" fmla="*/ 103166 h 566"/>
                <a:gd name="T10" fmla="*/ 338121 w 130"/>
                <a:gd name="T11" fmla="*/ 810586 h 566"/>
                <a:gd name="T12" fmla="*/ 392024 w 130"/>
                <a:gd name="T13" fmla="*/ 564954 h 566"/>
                <a:gd name="T14" fmla="*/ 284217 w 130"/>
                <a:gd name="T15" fmla="*/ 800761 h 566"/>
                <a:gd name="T16" fmla="*/ 269517 w 130"/>
                <a:gd name="T17" fmla="*/ 800761 h 566"/>
                <a:gd name="T18" fmla="*/ 220514 w 130"/>
                <a:gd name="T19" fmla="*/ 766373 h 566"/>
                <a:gd name="T20" fmla="*/ 205813 w 130"/>
                <a:gd name="T21" fmla="*/ 491264 h 566"/>
                <a:gd name="T22" fmla="*/ 210713 w 130"/>
                <a:gd name="T23" fmla="*/ 795848 h 566"/>
                <a:gd name="T24" fmla="*/ 102906 w 130"/>
                <a:gd name="T25" fmla="*/ 977616 h 566"/>
                <a:gd name="T26" fmla="*/ 98006 w 130"/>
                <a:gd name="T27" fmla="*/ 2765819 h 566"/>
                <a:gd name="T28" fmla="*/ 362622 w 130"/>
                <a:gd name="T29" fmla="*/ 1557308 h 566"/>
                <a:gd name="T30" fmla="*/ 475329 w 130"/>
                <a:gd name="T31" fmla="*/ 953053 h 566"/>
                <a:gd name="T32" fmla="*/ 308719 w 130"/>
                <a:gd name="T33" fmla="*/ 844975 h 566"/>
                <a:gd name="T34" fmla="*/ 259716 w 130"/>
                <a:gd name="T35" fmla="*/ 957966 h 566"/>
                <a:gd name="T36" fmla="*/ 308719 w 130"/>
                <a:gd name="T37" fmla="*/ 844975 h 566"/>
                <a:gd name="T38" fmla="*/ 230314 w 130"/>
                <a:gd name="T39" fmla="*/ 840062 h 566"/>
                <a:gd name="T40" fmla="*/ 151909 w 130"/>
                <a:gd name="T41" fmla="*/ 953053 h 566"/>
                <a:gd name="T42" fmla="*/ 142109 w 130"/>
                <a:gd name="T43" fmla="*/ 844975 h 566"/>
                <a:gd name="T44" fmla="*/ 137208 w 130"/>
                <a:gd name="T45" fmla="*/ 948140 h 566"/>
                <a:gd name="T46" fmla="*/ 254816 w 130"/>
                <a:gd name="T47" fmla="*/ 1134821 h 566"/>
                <a:gd name="T48" fmla="*/ 362622 w 130"/>
                <a:gd name="T49" fmla="*/ 1134821 h 566"/>
                <a:gd name="T50" fmla="*/ 264616 w 130"/>
                <a:gd name="T51" fmla="*/ 1237987 h 566"/>
                <a:gd name="T52" fmla="*/ 333220 w 130"/>
                <a:gd name="T53" fmla="*/ 1365715 h 566"/>
                <a:gd name="T54" fmla="*/ 264616 w 130"/>
                <a:gd name="T55" fmla="*/ 1395191 h 566"/>
                <a:gd name="T56" fmla="*/ 318520 w 130"/>
                <a:gd name="T57" fmla="*/ 1513095 h 566"/>
                <a:gd name="T58" fmla="*/ 240115 w 130"/>
                <a:gd name="T59" fmla="*/ 1527833 h 566"/>
                <a:gd name="T60" fmla="*/ 298918 w 130"/>
                <a:gd name="T61" fmla="*/ 1650649 h 566"/>
                <a:gd name="T62" fmla="*/ 240115 w 130"/>
                <a:gd name="T63" fmla="*/ 1680125 h 566"/>
                <a:gd name="T64" fmla="*/ 274417 w 130"/>
                <a:gd name="T65" fmla="*/ 1842242 h 566"/>
                <a:gd name="T66" fmla="*/ 284217 w 130"/>
                <a:gd name="T67" fmla="*/ 1866805 h 566"/>
                <a:gd name="T68" fmla="*/ 240115 w 130"/>
                <a:gd name="T69" fmla="*/ 2004359 h 566"/>
                <a:gd name="T70" fmla="*/ 259716 w 130"/>
                <a:gd name="T71" fmla="*/ 2166476 h 566"/>
                <a:gd name="T72" fmla="*/ 259716 w 130"/>
                <a:gd name="T73" fmla="*/ 2191040 h 566"/>
                <a:gd name="T74" fmla="*/ 181311 w 130"/>
                <a:gd name="T75" fmla="*/ 2304030 h 566"/>
                <a:gd name="T76" fmla="*/ 225414 w 130"/>
                <a:gd name="T77" fmla="*/ 2431759 h 566"/>
                <a:gd name="T78" fmla="*/ 220514 w 130"/>
                <a:gd name="T79" fmla="*/ 2451410 h 566"/>
                <a:gd name="T80" fmla="*/ 151909 w 130"/>
                <a:gd name="T81" fmla="*/ 2588964 h 566"/>
                <a:gd name="T82" fmla="*/ 83305 w 130"/>
                <a:gd name="T83" fmla="*/ 2402283 h 566"/>
                <a:gd name="T84" fmla="*/ 396924 w 130"/>
                <a:gd name="T85" fmla="*/ 982529 h 566"/>
                <a:gd name="T86" fmla="*/ 406725 w 130"/>
                <a:gd name="T87" fmla="*/ 943228 h 566"/>
                <a:gd name="T88" fmla="*/ 333220 w 130"/>
                <a:gd name="T89" fmla="*/ 903927 h 566"/>
                <a:gd name="T90" fmla="*/ 411625 w 130"/>
                <a:gd name="T91" fmla="*/ 854800 h 566"/>
                <a:gd name="T92" fmla="*/ 421426 w 130"/>
                <a:gd name="T93" fmla="*/ 908839 h 56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30" h="566">
                  <a:moveTo>
                    <a:pt x="95" y="171"/>
                  </a:moveTo>
                  <a:cubicBezTo>
                    <a:pt x="130" y="122"/>
                    <a:pt x="96" y="59"/>
                    <a:pt x="81" y="8"/>
                  </a:cubicBezTo>
                  <a:cubicBezTo>
                    <a:pt x="81" y="7"/>
                    <a:pt x="81" y="7"/>
                    <a:pt x="81" y="6"/>
                  </a:cubicBezTo>
                  <a:cubicBezTo>
                    <a:pt x="81" y="5"/>
                    <a:pt x="80" y="5"/>
                    <a:pt x="80" y="4"/>
                  </a:cubicBezTo>
                  <a:cubicBezTo>
                    <a:pt x="80" y="3"/>
                    <a:pt x="79" y="2"/>
                    <a:pt x="79" y="2"/>
                  </a:cubicBezTo>
                  <a:cubicBezTo>
                    <a:pt x="79" y="0"/>
                    <a:pt x="77" y="1"/>
                    <a:pt x="77" y="2"/>
                  </a:cubicBezTo>
                  <a:cubicBezTo>
                    <a:pt x="77" y="2"/>
                    <a:pt x="77" y="3"/>
                    <a:pt x="77" y="3"/>
                  </a:cubicBezTo>
                  <a:cubicBezTo>
                    <a:pt x="76" y="4"/>
                    <a:pt x="76" y="4"/>
                    <a:pt x="75" y="5"/>
                  </a:cubicBezTo>
                  <a:cubicBezTo>
                    <a:pt x="69" y="30"/>
                    <a:pt x="60" y="46"/>
                    <a:pt x="43" y="64"/>
                  </a:cubicBezTo>
                  <a:cubicBezTo>
                    <a:pt x="32" y="76"/>
                    <a:pt x="22" y="89"/>
                    <a:pt x="15" y="104"/>
                  </a:cubicBezTo>
                  <a:cubicBezTo>
                    <a:pt x="10" y="117"/>
                    <a:pt x="1" y="162"/>
                    <a:pt x="26" y="162"/>
                  </a:cubicBezTo>
                  <a:cubicBezTo>
                    <a:pt x="28" y="161"/>
                    <a:pt x="28" y="159"/>
                    <a:pt x="26" y="158"/>
                  </a:cubicBezTo>
                  <a:cubicBezTo>
                    <a:pt x="13" y="157"/>
                    <a:pt x="20" y="123"/>
                    <a:pt x="21" y="117"/>
                  </a:cubicBezTo>
                  <a:cubicBezTo>
                    <a:pt x="24" y="102"/>
                    <a:pt x="33" y="89"/>
                    <a:pt x="43" y="78"/>
                  </a:cubicBezTo>
                  <a:cubicBezTo>
                    <a:pt x="58" y="60"/>
                    <a:pt x="76" y="44"/>
                    <a:pt x="80" y="21"/>
                  </a:cubicBezTo>
                  <a:cubicBezTo>
                    <a:pt x="83" y="38"/>
                    <a:pt x="88" y="56"/>
                    <a:pt x="93" y="73"/>
                  </a:cubicBezTo>
                  <a:cubicBezTo>
                    <a:pt x="102" y="108"/>
                    <a:pt x="100" y="136"/>
                    <a:pt x="84" y="168"/>
                  </a:cubicBezTo>
                  <a:cubicBezTo>
                    <a:pt x="79" y="167"/>
                    <a:pt x="74" y="166"/>
                    <a:pt x="69" y="165"/>
                  </a:cubicBezTo>
                  <a:cubicBezTo>
                    <a:pt x="69" y="165"/>
                    <a:pt x="69" y="165"/>
                    <a:pt x="69" y="165"/>
                  </a:cubicBezTo>
                  <a:cubicBezTo>
                    <a:pt x="81" y="153"/>
                    <a:pt x="86" y="132"/>
                    <a:pt x="84" y="115"/>
                  </a:cubicBezTo>
                  <a:cubicBezTo>
                    <a:pt x="84" y="113"/>
                    <a:pt x="80" y="113"/>
                    <a:pt x="80" y="115"/>
                  </a:cubicBezTo>
                  <a:cubicBezTo>
                    <a:pt x="77" y="132"/>
                    <a:pt x="76" y="148"/>
                    <a:pt x="67" y="163"/>
                  </a:cubicBezTo>
                  <a:cubicBezTo>
                    <a:pt x="67" y="164"/>
                    <a:pt x="67" y="164"/>
                    <a:pt x="67" y="165"/>
                  </a:cubicBezTo>
                  <a:cubicBezTo>
                    <a:pt x="64" y="164"/>
                    <a:pt x="61" y="164"/>
                    <a:pt x="58" y="163"/>
                  </a:cubicBezTo>
                  <a:cubicBezTo>
                    <a:pt x="68" y="134"/>
                    <a:pt x="77" y="100"/>
                    <a:pt x="75" y="70"/>
                  </a:cubicBezTo>
                  <a:cubicBezTo>
                    <a:pt x="74" y="67"/>
                    <a:pt x="70" y="66"/>
                    <a:pt x="70" y="69"/>
                  </a:cubicBezTo>
                  <a:cubicBezTo>
                    <a:pt x="65" y="100"/>
                    <a:pt x="58" y="132"/>
                    <a:pt x="55" y="163"/>
                  </a:cubicBezTo>
                  <a:cubicBezTo>
                    <a:pt x="52" y="163"/>
                    <a:pt x="48" y="162"/>
                    <a:pt x="45" y="162"/>
                  </a:cubicBezTo>
                  <a:cubicBezTo>
                    <a:pt x="45" y="162"/>
                    <a:pt x="45" y="162"/>
                    <a:pt x="45" y="162"/>
                  </a:cubicBezTo>
                  <a:cubicBezTo>
                    <a:pt x="45" y="160"/>
                    <a:pt x="45" y="158"/>
                    <a:pt x="45" y="156"/>
                  </a:cubicBezTo>
                  <a:cubicBezTo>
                    <a:pt x="44" y="151"/>
                    <a:pt x="43" y="146"/>
                    <a:pt x="43" y="141"/>
                  </a:cubicBezTo>
                  <a:cubicBezTo>
                    <a:pt x="42" y="127"/>
                    <a:pt x="45" y="115"/>
                    <a:pt x="47" y="102"/>
                  </a:cubicBezTo>
                  <a:cubicBezTo>
                    <a:pt x="47" y="100"/>
                    <a:pt x="43" y="98"/>
                    <a:pt x="42" y="100"/>
                  </a:cubicBezTo>
                  <a:cubicBezTo>
                    <a:pt x="34" y="110"/>
                    <a:pt x="34" y="125"/>
                    <a:pt x="35" y="137"/>
                  </a:cubicBezTo>
                  <a:cubicBezTo>
                    <a:pt x="35" y="143"/>
                    <a:pt x="36" y="150"/>
                    <a:pt x="38" y="156"/>
                  </a:cubicBezTo>
                  <a:cubicBezTo>
                    <a:pt x="39" y="159"/>
                    <a:pt x="41" y="160"/>
                    <a:pt x="43" y="162"/>
                  </a:cubicBezTo>
                  <a:cubicBezTo>
                    <a:pt x="31" y="162"/>
                    <a:pt x="19" y="162"/>
                    <a:pt x="7" y="165"/>
                  </a:cubicBezTo>
                  <a:cubicBezTo>
                    <a:pt x="0" y="166"/>
                    <a:pt x="3" y="176"/>
                    <a:pt x="9" y="175"/>
                  </a:cubicBezTo>
                  <a:cubicBezTo>
                    <a:pt x="4" y="188"/>
                    <a:pt x="11" y="195"/>
                    <a:pt x="21" y="199"/>
                  </a:cubicBezTo>
                  <a:cubicBezTo>
                    <a:pt x="19" y="275"/>
                    <a:pt x="15" y="352"/>
                    <a:pt x="11" y="428"/>
                  </a:cubicBezTo>
                  <a:cubicBezTo>
                    <a:pt x="10" y="453"/>
                    <a:pt x="7" y="479"/>
                    <a:pt x="7" y="504"/>
                  </a:cubicBezTo>
                  <a:cubicBezTo>
                    <a:pt x="7" y="523"/>
                    <a:pt x="8" y="546"/>
                    <a:pt x="20" y="563"/>
                  </a:cubicBezTo>
                  <a:cubicBezTo>
                    <a:pt x="21" y="565"/>
                    <a:pt x="25" y="566"/>
                    <a:pt x="28" y="564"/>
                  </a:cubicBezTo>
                  <a:cubicBezTo>
                    <a:pt x="60" y="524"/>
                    <a:pt x="62" y="463"/>
                    <a:pt x="65" y="414"/>
                  </a:cubicBezTo>
                  <a:cubicBezTo>
                    <a:pt x="67" y="382"/>
                    <a:pt x="70" y="349"/>
                    <a:pt x="74" y="317"/>
                  </a:cubicBezTo>
                  <a:cubicBezTo>
                    <a:pt x="78" y="277"/>
                    <a:pt x="86" y="237"/>
                    <a:pt x="92" y="198"/>
                  </a:cubicBezTo>
                  <a:cubicBezTo>
                    <a:pt x="93" y="198"/>
                    <a:pt x="94" y="197"/>
                    <a:pt x="95" y="197"/>
                  </a:cubicBezTo>
                  <a:cubicBezTo>
                    <a:pt x="96" y="197"/>
                    <a:pt x="97" y="195"/>
                    <a:pt x="97" y="194"/>
                  </a:cubicBezTo>
                  <a:cubicBezTo>
                    <a:pt x="98" y="187"/>
                    <a:pt x="98" y="180"/>
                    <a:pt x="97" y="173"/>
                  </a:cubicBezTo>
                  <a:cubicBezTo>
                    <a:pt x="97" y="172"/>
                    <a:pt x="96" y="171"/>
                    <a:pt x="95" y="171"/>
                  </a:cubicBezTo>
                  <a:close/>
                  <a:moveTo>
                    <a:pt x="63" y="172"/>
                  </a:moveTo>
                  <a:cubicBezTo>
                    <a:pt x="64" y="176"/>
                    <a:pt x="64" y="180"/>
                    <a:pt x="64" y="184"/>
                  </a:cubicBezTo>
                  <a:cubicBezTo>
                    <a:pt x="64" y="187"/>
                    <a:pt x="63" y="191"/>
                    <a:pt x="63" y="194"/>
                  </a:cubicBezTo>
                  <a:cubicBezTo>
                    <a:pt x="60" y="195"/>
                    <a:pt x="56" y="195"/>
                    <a:pt x="53" y="195"/>
                  </a:cubicBezTo>
                  <a:cubicBezTo>
                    <a:pt x="53" y="191"/>
                    <a:pt x="52" y="187"/>
                    <a:pt x="52" y="183"/>
                  </a:cubicBezTo>
                  <a:cubicBezTo>
                    <a:pt x="52" y="179"/>
                    <a:pt x="51" y="175"/>
                    <a:pt x="50" y="171"/>
                  </a:cubicBezTo>
                  <a:cubicBezTo>
                    <a:pt x="54" y="172"/>
                    <a:pt x="59" y="172"/>
                    <a:pt x="63" y="172"/>
                  </a:cubicBezTo>
                  <a:close/>
                  <a:moveTo>
                    <a:pt x="31" y="193"/>
                  </a:moveTo>
                  <a:cubicBezTo>
                    <a:pt x="36" y="189"/>
                    <a:pt x="36" y="179"/>
                    <a:pt x="35" y="172"/>
                  </a:cubicBezTo>
                  <a:cubicBezTo>
                    <a:pt x="39" y="171"/>
                    <a:pt x="43" y="171"/>
                    <a:pt x="47" y="171"/>
                  </a:cubicBezTo>
                  <a:cubicBezTo>
                    <a:pt x="48" y="176"/>
                    <a:pt x="48" y="181"/>
                    <a:pt x="47" y="185"/>
                  </a:cubicBezTo>
                  <a:cubicBezTo>
                    <a:pt x="47" y="189"/>
                    <a:pt x="47" y="192"/>
                    <a:pt x="47" y="195"/>
                  </a:cubicBezTo>
                  <a:cubicBezTo>
                    <a:pt x="42" y="195"/>
                    <a:pt x="36" y="195"/>
                    <a:pt x="31" y="194"/>
                  </a:cubicBezTo>
                  <a:lnTo>
                    <a:pt x="31" y="193"/>
                  </a:lnTo>
                  <a:close/>
                  <a:moveTo>
                    <a:pt x="14" y="174"/>
                  </a:moveTo>
                  <a:cubicBezTo>
                    <a:pt x="19" y="173"/>
                    <a:pt x="24" y="173"/>
                    <a:pt x="29" y="172"/>
                  </a:cubicBezTo>
                  <a:cubicBezTo>
                    <a:pt x="29" y="175"/>
                    <a:pt x="29" y="178"/>
                    <a:pt x="28" y="181"/>
                  </a:cubicBezTo>
                  <a:cubicBezTo>
                    <a:pt x="28" y="185"/>
                    <a:pt x="27" y="189"/>
                    <a:pt x="28" y="193"/>
                  </a:cubicBezTo>
                  <a:cubicBezTo>
                    <a:pt x="28" y="193"/>
                    <a:pt x="28" y="193"/>
                    <a:pt x="28" y="193"/>
                  </a:cubicBezTo>
                  <a:cubicBezTo>
                    <a:pt x="20" y="190"/>
                    <a:pt x="14" y="184"/>
                    <a:pt x="14" y="174"/>
                  </a:cubicBezTo>
                  <a:close/>
                  <a:moveTo>
                    <a:pt x="75" y="225"/>
                  </a:moveTo>
                  <a:cubicBezTo>
                    <a:pt x="67" y="224"/>
                    <a:pt x="59" y="228"/>
                    <a:pt x="52" y="231"/>
                  </a:cubicBezTo>
                  <a:cubicBezTo>
                    <a:pt x="51" y="231"/>
                    <a:pt x="51" y="233"/>
                    <a:pt x="52" y="233"/>
                  </a:cubicBezTo>
                  <a:cubicBezTo>
                    <a:pt x="56" y="232"/>
                    <a:pt x="61" y="232"/>
                    <a:pt x="65" y="232"/>
                  </a:cubicBezTo>
                  <a:cubicBezTo>
                    <a:pt x="68" y="231"/>
                    <a:pt x="71" y="231"/>
                    <a:pt x="74" y="231"/>
                  </a:cubicBezTo>
                  <a:cubicBezTo>
                    <a:pt x="73" y="238"/>
                    <a:pt x="72" y="244"/>
                    <a:pt x="71" y="251"/>
                  </a:cubicBezTo>
                  <a:cubicBezTo>
                    <a:pt x="70" y="252"/>
                    <a:pt x="68" y="252"/>
                    <a:pt x="67" y="253"/>
                  </a:cubicBezTo>
                  <a:cubicBezTo>
                    <a:pt x="63" y="254"/>
                    <a:pt x="59" y="253"/>
                    <a:pt x="54" y="252"/>
                  </a:cubicBezTo>
                  <a:cubicBezTo>
                    <a:pt x="52" y="252"/>
                    <a:pt x="51" y="255"/>
                    <a:pt x="54" y="256"/>
                  </a:cubicBezTo>
                  <a:cubicBezTo>
                    <a:pt x="58" y="257"/>
                    <a:pt x="65" y="258"/>
                    <a:pt x="70" y="257"/>
                  </a:cubicBezTo>
                  <a:cubicBezTo>
                    <a:pt x="70" y="264"/>
                    <a:pt x="69" y="271"/>
                    <a:pt x="68" y="278"/>
                  </a:cubicBezTo>
                  <a:cubicBezTo>
                    <a:pt x="67" y="279"/>
                    <a:pt x="65" y="280"/>
                    <a:pt x="63" y="280"/>
                  </a:cubicBezTo>
                  <a:cubicBezTo>
                    <a:pt x="60" y="281"/>
                    <a:pt x="57" y="281"/>
                    <a:pt x="54" y="280"/>
                  </a:cubicBezTo>
                  <a:cubicBezTo>
                    <a:pt x="52" y="280"/>
                    <a:pt x="51" y="283"/>
                    <a:pt x="54" y="284"/>
                  </a:cubicBezTo>
                  <a:cubicBezTo>
                    <a:pt x="58" y="285"/>
                    <a:pt x="63" y="286"/>
                    <a:pt x="67" y="284"/>
                  </a:cubicBezTo>
                  <a:cubicBezTo>
                    <a:pt x="67" y="285"/>
                    <a:pt x="67" y="286"/>
                    <a:pt x="67" y="287"/>
                  </a:cubicBezTo>
                  <a:cubicBezTo>
                    <a:pt x="66" y="294"/>
                    <a:pt x="66" y="301"/>
                    <a:pt x="65" y="308"/>
                  </a:cubicBezTo>
                  <a:cubicBezTo>
                    <a:pt x="64" y="308"/>
                    <a:pt x="64" y="308"/>
                    <a:pt x="63" y="308"/>
                  </a:cubicBezTo>
                  <a:cubicBezTo>
                    <a:pt x="59" y="309"/>
                    <a:pt x="55" y="310"/>
                    <a:pt x="50" y="309"/>
                  </a:cubicBezTo>
                  <a:cubicBezTo>
                    <a:pt x="49" y="308"/>
                    <a:pt x="48" y="310"/>
                    <a:pt x="49" y="311"/>
                  </a:cubicBezTo>
                  <a:cubicBezTo>
                    <a:pt x="54" y="314"/>
                    <a:pt x="60" y="315"/>
                    <a:pt x="64" y="312"/>
                  </a:cubicBezTo>
                  <a:cubicBezTo>
                    <a:pt x="64" y="320"/>
                    <a:pt x="63" y="328"/>
                    <a:pt x="62" y="336"/>
                  </a:cubicBezTo>
                  <a:cubicBezTo>
                    <a:pt x="61" y="336"/>
                    <a:pt x="61" y="336"/>
                    <a:pt x="61" y="336"/>
                  </a:cubicBezTo>
                  <a:cubicBezTo>
                    <a:pt x="59" y="337"/>
                    <a:pt x="58" y="338"/>
                    <a:pt x="56" y="339"/>
                  </a:cubicBezTo>
                  <a:cubicBezTo>
                    <a:pt x="54" y="339"/>
                    <a:pt x="52" y="339"/>
                    <a:pt x="50" y="338"/>
                  </a:cubicBezTo>
                  <a:cubicBezTo>
                    <a:pt x="48" y="338"/>
                    <a:pt x="47" y="341"/>
                    <a:pt x="49" y="342"/>
                  </a:cubicBezTo>
                  <a:cubicBezTo>
                    <a:pt x="53" y="344"/>
                    <a:pt x="58" y="344"/>
                    <a:pt x="62" y="341"/>
                  </a:cubicBezTo>
                  <a:cubicBezTo>
                    <a:pt x="60" y="353"/>
                    <a:pt x="59" y="364"/>
                    <a:pt x="59" y="376"/>
                  </a:cubicBezTo>
                  <a:cubicBezTo>
                    <a:pt x="58" y="375"/>
                    <a:pt x="57" y="375"/>
                    <a:pt x="56" y="375"/>
                  </a:cubicBezTo>
                  <a:cubicBezTo>
                    <a:pt x="54" y="375"/>
                    <a:pt x="53" y="374"/>
                    <a:pt x="52" y="373"/>
                  </a:cubicBezTo>
                  <a:cubicBezTo>
                    <a:pt x="51" y="369"/>
                    <a:pt x="46" y="372"/>
                    <a:pt x="48" y="375"/>
                  </a:cubicBezTo>
                  <a:cubicBezTo>
                    <a:pt x="50" y="379"/>
                    <a:pt x="54" y="381"/>
                    <a:pt x="58" y="380"/>
                  </a:cubicBezTo>
                  <a:cubicBezTo>
                    <a:pt x="58" y="383"/>
                    <a:pt x="58" y="387"/>
                    <a:pt x="57" y="390"/>
                  </a:cubicBezTo>
                  <a:cubicBezTo>
                    <a:pt x="57" y="396"/>
                    <a:pt x="56" y="403"/>
                    <a:pt x="56" y="410"/>
                  </a:cubicBezTo>
                  <a:cubicBezTo>
                    <a:pt x="54" y="409"/>
                    <a:pt x="51" y="409"/>
                    <a:pt x="49" y="408"/>
                  </a:cubicBezTo>
                  <a:cubicBezTo>
                    <a:pt x="46" y="407"/>
                    <a:pt x="44" y="411"/>
                    <a:pt x="47" y="412"/>
                  </a:cubicBezTo>
                  <a:cubicBezTo>
                    <a:pt x="50" y="413"/>
                    <a:pt x="52" y="414"/>
                    <a:pt x="55" y="414"/>
                  </a:cubicBezTo>
                  <a:cubicBezTo>
                    <a:pt x="55" y="423"/>
                    <a:pt x="54" y="432"/>
                    <a:pt x="53" y="441"/>
                  </a:cubicBezTo>
                  <a:cubicBezTo>
                    <a:pt x="52" y="441"/>
                    <a:pt x="51" y="440"/>
                    <a:pt x="50" y="439"/>
                  </a:cubicBezTo>
                  <a:cubicBezTo>
                    <a:pt x="49" y="436"/>
                    <a:pt x="45" y="438"/>
                    <a:pt x="46" y="441"/>
                  </a:cubicBezTo>
                  <a:cubicBezTo>
                    <a:pt x="47" y="444"/>
                    <a:pt x="50" y="446"/>
                    <a:pt x="53" y="446"/>
                  </a:cubicBezTo>
                  <a:cubicBezTo>
                    <a:pt x="52" y="453"/>
                    <a:pt x="51" y="461"/>
                    <a:pt x="50" y="468"/>
                  </a:cubicBezTo>
                  <a:cubicBezTo>
                    <a:pt x="46" y="468"/>
                    <a:pt x="42" y="468"/>
                    <a:pt x="38" y="467"/>
                  </a:cubicBezTo>
                  <a:cubicBezTo>
                    <a:pt x="37" y="466"/>
                    <a:pt x="36" y="468"/>
                    <a:pt x="37" y="469"/>
                  </a:cubicBezTo>
                  <a:cubicBezTo>
                    <a:pt x="41" y="471"/>
                    <a:pt x="45" y="472"/>
                    <a:pt x="50" y="472"/>
                  </a:cubicBezTo>
                  <a:cubicBezTo>
                    <a:pt x="49" y="474"/>
                    <a:pt x="49" y="476"/>
                    <a:pt x="49" y="478"/>
                  </a:cubicBezTo>
                  <a:cubicBezTo>
                    <a:pt x="48" y="484"/>
                    <a:pt x="47" y="489"/>
                    <a:pt x="46" y="495"/>
                  </a:cubicBezTo>
                  <a:cubicBezTo>
                    <a:pt x="44" y="494"/>
                    <a:pt x="42" y="494"/>
                    <a:pt x="40" y="494"/>
                  </a:cubicBezTo>
                  <a:cubicBezTo>
                    <a:pt x="37" y="494"/>
                    <a:pt x="37" y="498"/>
                    <a:pt x="40" y="498"/>
                  </a:cubicBezTo>
                  <a:cubicBezTo>
                    <a:pt x="42" y="498"/>
                    <a:pt x="44" y="499"/>
                    <a:pt x="45" y="499"/>
                  </a:cubicBezTo>
                  <a:cubicBezTo>
                    <a:pt x="43" y="509"/>
                    <a:pt x="41" y="519"/>
                    <a:pt x="37" y="528"/>
                  </a:cubicBezTo>
                  <a:cubicBezTo>
                    <a:pt x="36" y="527"/>
                    <a:pt x="35" y="526"/>
                    <a:pt x="33" y="525"/>
                  </a:cubicBezTo>
                  <a:cubicBezTo>
                    <a:pt x="31" y="523"/>
                    <a:pt x="29" y="525"/>
                    <a:pt x="31" y="527"/>
                  </a:cubicBezTo>
                  <a:cubicBezTo>
                    <a:pt x="32" y="529"/>
                    <a:pt x="34" y="531"/>
                    <a:pt x="35" y="533"/>
                  </a:cubicBezTo>
                  <a:cubicBezTo>
                    <a:pt x="32" y="539"/>
                    <a:pt x="29" y="546"/>
                    <a:pt x="25" y="551"/>
                  </a:cubicBezTo>
                  <a:cubicBezTo>
                    <a:pt x="15" y="533"/>
                    <a:pt x="16" y="508"/>
                    <a:pt x="17" y="489"/>
                  </a:cubicBezTo>
                  <a:cubicBezTo>
                    <a:pt x="17" y="466"/>
                    <a:pt x="20" y="444"/>
                    <a:pt x="21" y="421"/>
                  </a:cubicBezTo>
                  <a:cubicBezTo>
                    <a:pt x="23" y="348"/>
                    <a:pt x="28" y="274"/>
                    <a:pt x="26" y="201"/>
                  </a:cubicBezTo>
                  <a:cubicBezTo>
                    <a:pt x="42" y="204"/>
                    <a:pt x="65" y="202"/>
                    <a:pt x="81" y="200"/>
                  </a:cubicBezTo>
                  <a:cubicBezTo>
                    <a:pt x="79" y="208"/>
                    <a:pt x="77" y="217"/>
                    <a:pt x="75" y="225"/>
                  </a:cubicBezTo>
                  <a:close/>
                  <a:moveTo>
                    <a:pt x="86" y="185"/>
                  </a:moveTo>
                  <a:cubicBezTo>
                    <a:pt x="85" y="187"/>
                    <a:pt x="84" y="190"/>
                    <a:pt x="83" y="192"/>
                  </a:cubicBezTo>
                  <a:cubicBezTo>
                    <a:pt x="81" y="192"/>
                    <a:pt x="79" y="193"/>
                    <a:pt x="76" y="193"/>
                  </a:cubicBezTo>
                  <a:cubicBezTo>
                    <a:pt x="74" y="193"/>
                    <a:pt x="72" y="193"/>
                    <a:pt x="69" y="194"/>
                  </a:cubicBezTo>
                  <a:cubicBezTo>
                    <a:pt x="69" y="191"/>
                    <a:pt x="68" y="187"/>
                    <a:pt x="68" y="184"/>
                  </a:cubicBezTo>
                  <a:cubicBezTo>
                    <a:pt x="67" y="180"/>
                    <a:pt x="67" y="176"/>
                    <a:pt x="66" y="172"/>
                  </a:cubicBezTo>
                  <a:cubicBezTo>
                    <a:pt x="70" y="173"/>
                    <a:pt x="74" y="173"/>
                    <a:pt x="78" y="174"/>
                  </a:cubicBezTo>
                  <a:cubicBezTo>
                    <a:pt x="80" y="174"/>
                    <a:pt x="82" y="174"/>
                    <a:pt x="84" y="174"/>
                  </a:cubicBezTo>
                  <a:cubicBezTo>
                    <a:pt x="85" y="176"/>
                    <a:pt x="87" y="178"/>
                    <a:pt x="90" y="177"/>
                  </a:cubicBezTo>
                  <a:cubicBezTo>
                    <a:pt x="91" y="178"/>
                    <a:pt x="92" y="180"/>
                    <a:pt x="92" y="182"/>
                  </a:cubicBezTo>
                  <a:cubicBezTo>
                    <a:pt x="90" y="181"/>
                    <a:pt x="87" y="182"/>
                    <a:pt x="86" y="18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0" name="图片 40">
            <a:extLst>
              <a:ext uri="{FF2B5EF4-FFF2-40B4-BE49-F238E27FC236}">
                <a16:creationId xmlns:a16="http://schemas.microsoft.com/office/drawing/2014/main" id="{701D3067-83DC-427E-BA0A-A85857D8F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00" y="1631950"/>
            <a:ext cx="917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41">
            <a:extLst>
              <a:ext uri="{FF2B5EF4-FFF2-40B4-BE49-F238E27FC236}">
                <a16:creationId xmlns:a16="http://schemas.microsoft.com/office/drawing/2014/main" id="{1AB51B54-77AF-439B-B675-65CDEAA07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500063"/>
            <a:ext cx="77152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2" name="组合 42">
            <a:extLst>
              <a:ext uri="{FF2B5EF4-FFF2-40B4-BE49-F238E27FC236}">
                <a16:creationId xmlns:a16="http://schemas.microsoft.com/office/drawing/2014/main" id="{1FB8DB13-0A72-450B-A024-3FA061E52092}"/>
              </a:ext>
            </a:extLst>
          </p:cNvPr>
          <p:cNvGrpSpPr>
            <a:grpSpLocks/>
          </p:cNvGrpSpPr>
          <p:nvPr/>
        </p:nvGrpSpPr>
        <p:grpSpPr bwMode="auto">
          <a:xfrm>
            <a:off x="7637463" y="1042988"/>
            <a:ext cx="2447925" cy="989012"/>
            <a:chOff x="4322882" y="5260680"/>
            <a:chExt cx="2448550" cy="987720"/>
          </a:xfrm>
        </p:grpSpPr>
        <p:sp>
          <p:nvSpPr>
            <p:cNvPr id="5137" name="Freeform 32">
              <a:extLst>
                <a:ext uri="{FF2B5EF4-FFF2-40B4-BE49-F238E27FC236}">
                  <a16:creationId xmlns:a16="http://schemas.microsoft.com/office/drawing/2014/main" id="{1AC79457-89BE-4E31-B559-FE2B0B1A9A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6083" y="5260680"/>
              <a:ext cx="2415349" cy="973196"/>
            </a:xfrm>
            <a:custGeom>
              <a:avLst/>
              <a:gdLst>
                <a:gd name="T0" fmla="*/ 2312255 w 492"/>
                <a:gd name="T1" fmla="*/ 309653 h 198"/>
                <a:gd name="T2" fmla="*/ 2263162 w 492"/>
                <a:gd name="T3" fmla="*/ 147454 h 198"/>
                <a:gd name="T4" fmla="*/ 2160068 w 492"/>
                <a:gd name="T5" fmla="*/ 14745 h 198"/>
                <a:gd name="T6" fmla="*/ 19637 w 492"/>
                <a:gd name="T7" fmla="*/ 614391 h 198"/>
                <a:gd name="T8" fmla="*/ 2218979 w 492"/>
                <a:gd name="T9" fmla="*/ 157284 h 198"/>
                <a:gd name="T10" fmla="*/ 2297527 w 492"/>
                <a:gd name="T11" fmla="*/ 314568 h 198"/>
                <a:gd name="T12" fmla="*/ 2214070 w 492"/>
                <a:gd name="T13" fmla="*/ 339144 h 198"/>
                <a:gd name="T14" fmla="*/ 2164977 w 492"/>
                <a:gd name="T15" fmla="*/ 260502 h 198"/>
                <a:gd name="T16" fmla="*/ 2164977 w 492"/>
                <a:gd name="T17" fmla="*/ 309653 h 198"/>
                <a:gd name="T18" fmla="*/ 2086430 w 492"/>
                <a:gd name="T19" fmla="*/ 373550 h 198"/>
                <a:gd name="T20" fmla="*/ 2042246 w 492"/>
                <a:gd name="T21" fmla="*/ 324399 h 198"/>
                <a:gd name="T22" fmla="*/ 1953880 w 492"/>
                <a:gd name="T23" fmla="*/ 407956 h 198"/>
                <a:gd name="T24" fmla="*/ 1904787 w 492"/>
                <a:gd name="T25" fmla="*/ 368635 h 198"/>
                <a:gd name="T26" fmla="*/ 1845876 w 492"/>
                <a:gd name="T27" fmla="*/ 437447 h 198"/>
                <a:gd name="T28" fmla="*/ 1826239 w 492"/>
                <a:gd name="T29" fmla="*/ 383380 h 198"/>
                <a:gd name="T30" fmla="*/ 1821330 w 492"/>
                <a:gd name="T31" fmla="*/ 447277 h 198"/>
                <a:gd name="T32" fmla="*/ 1698599 w 492"/>
                <a:gd name="T33" fmla="*/ 422701 h 198"/>
                <a:gd name="T34" fmla="*/ 1639688 w 492"/>
                <a:gd name="T35" fmla="*/ 348974 h 198"/>
                <a:gd name="T36" fmla="*/ 1693690 w 492"/>
                <a:gd name="T37" fmla="*/ 481683 h 198"/>
                <a:gd name="T38" fmla="*/ 1595505 w 492"/>
                <a:gd name="T39" fmla="*/ 486598 h 198"/>
                <a:gd name="T40" fmla="*/ 1546412 w 492"/>
                <a:gd name="T41" fmla="*/ 452192 h 198"/>
                <a:gd name="T42" fmla="*/ 1575868 w 492"/>
                <a:gd name="T43" fmla="*/ 511174 h 198"/>
                <a:gd name="T44" fmla="*/ 1477683 w 492"/>
                <a:gd name="T45" fmla="*/ 457107 h 198"/>
                <a:gd name="T46" fmla="*/ 1482592 w 492"/>
                <a:gd name="T47" fmla="*/ 540664 h 198"/>
                <a:gd name="T48" fmla="*/ 1374589 w 492"/>
                <a:gd name="T49" fmla="*/ 570155 h 198"/>
                <a:gd name="T50" fmla="*/ 1330406 w 492"/>
                <a:gd name="T51" fmla="*/ 501343 h 198"/>
                <a:gd name="T52" fmla="*/ 1256767 w 492"/>
                <a:gd name="T53" fmla="*/ 604561 h 198"/>
                <a:gd name="T54" fmla="*/ 1237130 w 492"/>
                <a:gd name="T55" fmla="*/ 535749 h 198"/>
                <a:gd name="T56" fmla="*/ 1227311 w 492"/>
                <a:gd name="T57" fmla="*/ 589816 h 198"/>
                <a:gd name="T58" fmla="*/ 1138945 w 492"/>
                <a:gd name="T59" fmla="*/ 634052 h 198"/>
                <a:gd name="T60" fmla="*/ 1099671 w 492"/>
                <a:gd name="T61" fmla="*/ 516089 h 198"/>
                <a:gd name="T62" fmla="*/ 1099671 w 492"/>
                <a:gd name="T63" fmla="*/ 604561 h 198"/>
                <a:gd name="T64" fmla="*/ 1030942 w 492"/>
                <a:gd name="T65" fmla="*/ 668458 h 198"/>
                <a:gd name="T66" fmla="*/ 1006395 w 492"/>
                <a:gd name="T67" fmla="*/ 609476 h 198"/>
                <a:gd name="T68" fmla="*/ 996577 w 492"/>
                <a:gd name="T69" fmla="*/ 668458 h 198"/>
                <a:gd name="T70" fmla="*/ 913120 w 492"/>
                <a:gd name="T71" fmla="*/ 702864 h 198"/>
                <a:gd name="T72" fmla="*/ 868937 w 492"/>
                <a:gd name="T73" fmla="*/ 653712 h 198"/>
                <a:gd name="T74" fmla="*/ 893483 w 492"/>
                <a:gd name="T75" fmla="*/ 707779 h 198"/>
                <a:gd name="T76" fmla="*/ 810026 w 492"/>
                <a:gd name="T77" fmla="*/ 727439 h 198"/>
                <a:gd name="T78" fmla="*/ 760933 w 492"/>
                <a:gd name="T79" fmla="*/ 678288 h 198"/>
                <a:gd name="T80" fmla="*/ 716750 w 492"/>
                <a:gd name="T81" fmla="*/ 756930 h 198"/>
                <a:gd name="T82" fmla="*/ 677476 w 492"/>
                <a:gd name="T83" fmla="*/ 688118 h 198"/>
                <a:gd name="T84" fmla="*/ 672567 w 492"/>
                <a:gd name="T85" fmla="*/ 737270 h 198"/>
                <a:gd name="T86" fmla="*/ 594019 w 492"/>
                <a:gd name="T87" fmla="*/ 791336 h 198"/>
                <a:gd name="T88" fmla="*/ 559654 w 492"/>
                <a:gd name="T89" fmla="*/ 668458 h 198"/>
                <a:gd name="T90" fmla="*/ 579291 w 492"/>
                <a:gd name="T91" fmla="*/ 796251 h 198"/>
                <a:gd name="T92" fmla="*/ 461469 w 492"/>
                <a:gd name="T93" fmla="*/ 776591 h 198"/>
                <a:gd name="T94" fmla="*/ 471288 w 492"/>
                <a:gd name="T95" fmla="*/ 815912 h 198"/>
                <a:gd name="T96" fmla="*/ 432014 w 492"/>
                <a:gd name="T97" fmla="*/ 840487 h 198"/>
                <a:gd name="T98" fmla="*/ 407467 w 492"/>
                <a:gd name="T99" fmla="*/ 791336 h 198"/>
                <a:gd name="T100" fmla="*/ 402558 w 492"/>
                <a:gd name="T101" fmla="*/ 830657 h 198"/>
                <a:gd name="T102" fmla="*/ 373103 w 492"/>
                <a:gd name="T103" fmla="*/ 860148 h 198"/>
                <a:gd name="T104" fmla="*/ 348556 w 492"/>
                <a:gd name="T105" fmla="*/ 810997 h 198"/>
                <a:gd name="T106" fmla="*/ 338738 w 492"/>
                <a:gd name="T107" fmla="*/ 850318 h 198"/>
                <a:gd name="T108" fmla="*/ 294555 w 492"/>
                <a:gd name="T109" fmla="*/ 884724 h 198"/>
                <a:gd name="T110" fmla="*/ 284736 w 492"/>
                <a:gd name="T111" fmla="*/ 865063 h 198"/>
                <a:gd name="T112" fmla="*/ 240553 w 492"/>
                <a:gd name="T113" fmla="*/ 825742 h 198"/>
                <a:gd name="T114" fmla="*/ 279827 w 492"/>
                <a:gd name="T115" fmla="*/ 889639 h 198"/>
                <a:gd name="T116" fmla="*/ 122731 w 492"/>
                <a:gd name="T117" fmla="*/ 968281 h 198"/>
                <a:gd name="T118" fmla="*/ 1026032 w 492"/>
                <a:gd name="T119" fmla="*/ 712694 h 198"/>
                <a:gd name="T120" fmla="*/ 2385894 w 492"/>
                <a:gd name="T121" fmla="*/ 348974 h 19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92" h="198">
                  <a:moveTo>
                    <a:pt x="484" y="60"/>
                  </a:moveTo>
                  <a:cubicBezTo>
                    <a:pt x="479" y="61"/>
                    <a:pt x="475" y="62"/>
                    <a:pt x="471" y="63"/>
                  </a:cubicBezTo>
                  <a:cubicBezTo>
                    <a:pt x="473" y="63"/>
                    <a:pt x="473" y="61"/>
                    <a:pt x="473" y="59"/>
                  </a:cubicBezTo>
                  <a:cubicBezTo>
                    <a:pt x="470" y="49"/>
                    <a:pt x="465" y="40"/>
                    <a:pt x="461" y="30"/>
                  </a:cubicBezTo>
                  <a:cubicBezTo>
                    <a:pt x="456" y="20"/>
                    <a:pt x="452" y="9"/>
                    <a:pt x="443" y="1"/>
                  </a:cubicBezTo>
                  <a:cubicBezTo>
                    <a:pt x="442" y="0"/>
                    <a:pt x="439" y="1"/>
                    <a:pt x="440" y="3"/>
                  </a:cubicBezTo>
                  <a:cubicBezTo>
                    <a:pt x="293" y="35"/>
                    <a:pt x="150" y="87"/>
                    <a:pt x="3" y="119"/>
                  </a:cubicBezTo>
                  <a:cubicBezTo>
                    <a:pt x="0" y="120"/>
                    <a:pt x="1" y="126"/>
                    <a:pt x="4" y="125"/>
                  </a:cubicBezTo>
                  <a:cubicBezTo>
                    <a:pt x="152" y="93"/>
                    <a:pt x="295" y="40"/>
                    <a:pt x="443" y="11"/>
                  </a:cubicBezTo>
                  <a:cubicBezTo>
                    <a:pt x="446" y="18"/>
                    <a:pt x="449" y="25"/>
                    <a:pt x="452" y="32"/>
                  </a:cubicBezTo>
                  <a:cubicBezTo>
                    <a:pt x="456" y="42"/>
                    <a:pt x="460" y="54"/>
                    <a:pt x="466" y="63"/>
                  </a:cubicBezTo>
                  <a:cubicBezTo>
                    <a:pt x="467" y="64"/>
                    <a:pt x="467" y="64"/>
                    <a:pt x="468" y="64"/>
                  </a:cubicBezTo>
                  <a:cubicBezTo>
                    <a:pt x="462" y="66"/>
                    <a:pt x="457" y="67"/>
                    <a:pt x="451" y="69"/>
                  </a:cubicBezTo>
                  <a:cubicBezTo>
                    <a:pt x="451" y="69"/>
                    <a:pt x="451" y="69"/>
                    <a:pt x="451" y="69"/>
                  </a:cubicBezTo>
                  <a:cubicBezTo>
                    <a:pt x="450" y="66"/>
                    <a:pt x="448" y="64"/>
                    <a:pt x="446" y="61"/>
                  </a:cubicBezTo>
                  <a:cubicBezTo>
                    <a:pt x="444" y="59"/>
                    <a:pt x="442" y="56"/>
                    <a:pt x="441" y="53"/>
                  </a:cubicBezTo>
                  <a:cubicBezTo>
                    <a:pt x="439" y="50"/>
                    <a:pt x="434" y="52"/>
                    <a:pt x="436" y="55"/>
                  </a:cubicBezTo>
                  <a:cubicBezTo>
                    <a:pt x="437" y="58"/>
                    <a:pt x="439" y="61"/>
                    <a:pt x="441" y="63"/>
                  </a:cubicBezTo>
                  <a:cubicBezTo>
                    <a:pt x="442" y="65"/>
                    <a:pt x="444" y="68"/>
                    <a:pt x="446" y="70"/>
                  </a:cubicBezTo>
                  <a:cubicBezTo>
                    <a:pt x="439" y="72"/>
                    <a:pt x="432" y="74"/>
                    <a:pt x="425" y="76"/>
                  </a:cubicBezTo>
                  <a:cubicBezTo>
                    <a:pt x="423" y="73"/>
                    <a:pt x="423" y="69"/>
                    <a:pt x="422" y="65"/>
                  </a:cubicBezTo>
                  <a:cubicBezTo>
                    <a:pt x="422" y="61"/>
                    <a:pt x="416" y="62"/>
                    <a:pt x="416" y="66"/>
                  </a:cubicBezTo>
                  <a:cubicBezTo>
                    <a:pt x="417" y="70"/>
                    <a:pt x="418" y="74"/>
                    <a:pt x="419" y="78"/>
                  </a:cubicBezTo>
                  <a:cubicBezTo>
                    <a:pt x="412" y="80"/>
                    <a:pt x="405" y="81"/>
                    <a:pt x="398" y="83"/>
                  </a:cubicBezTo>
                  <a:cubicBezTo>
                    <a:pt x="397" y="79"/>
                    <a:pt x="394" y="75"/>
                    <a:pt x="391" y="72"/>
                  </a:cubicBezTo>
                  <a:cubicBezTo>
                    <a:pt x="390" y="71"/>
                    <a:pt x="387" y="73"/>
                    <a:pt x="388" y="75"/>
                  </a:cubicBezTo>
                  <a:cubicBezTo>
                    <a:pt x="391" y="78"/>
                    <a:pt x="393" y="81"/>
                    <a:pt x="394" y="84"/>
                  </a:cubicBezTo>
                  <a:cubicBezTo>
                    <a:pt x="388" y="86"/>
                    <a:pt x="382" y="88"/>
                    <a:pt x="376" y="89"/>
                  </a:cubicBezTo>
                  <a:cubicBezTo>
                    <a:pt x="375" y="88"/>
                    <a:pt x="374" y="86"/>
                    <a:pt x="373" y="84"/>
                  </a:cubicBezTo>
                  <a:cubicBezTo>
                    <a:pt x="372" y="82"/>
                    <a:pt x="372" y="80"/>
                    <a:pt x="372" y="78"/>
                  </a:cubicBezTo>
                  <a:cubicBezTo>
                    <a:pt x="371" y="75"/>
                    <a:pt x="366" y="76"/>
                    <a:pt x="367" y="79"/>
                  </a:cubicBezTo>
                  <a:cubicBezTo>
                    <a:pt x="367" y="83"/>
                    <a:pt x="368" y="87"/>
                    <a:pt x="371" y="91"/>
                  </a:cubicBezTo>
                  <a:cubicBezTo>
                    <a:pt x="364" y="93"/>
                    <a:pt x="357" y="95"/>
                    <a:pt x="350" y="96"/>
                  </a:cubicBezTo>
                  <a:cubicBezTo>
                    <a:pt x="349" y="93"/>
                    <a:pt x="347" y="89"/>
                    <a:pt x="346" y="86"/>
                  </a:cubicBezTo>
                  <a:cubicBezTo>
                    <a:pt x="344" y="80"/>
                    <a:pt x="342" y="75"/>
                    <a:pt x="340" y="70"/>
                  </a:cubicBezTo>
                  <a:cubicBezTo>
                    <a:pt x="339" y="66"/>
                    <a:pt x="333" y="67"/>
                    <a:pt x="334" y="71"/>
                  </a:cubicBezTo>
                  <a:cubicBezTo>
                    <a:pt x="336" y="76"/>
                    <a:pt x="338" y="81"/>
                    <a:pt x="339" y="85"/>
                  </a:cubicBezTo>
                  <a:cubicBezTo>
                    <a:pt x="341" y="89"/>
                    <a:pt x="342" y="94"/>
                    <a:pt x="345" y="98"/>
                  </a:cubicBezTo>
                  <a:cubicBezTo>
                    <a:pt x="339" y="100"/>
                    <a:pt x="333" y="101"/>
                    <a:pt x="326" y="103"/>
                  </a:cubicBezTo>
                  <a:cubicBezTo>
                    <a:pt x="326" y="102"/>
                    <a:pt x="325" y="100"/>
                    <a:pt x="325" y="99"/>
                  </a:cubicBezTo>
                  <a:cubicBezTo>
                    <a:pt x="323" y="96"/>
                    <a:pt x="321" y="93"/>
                    <a:pt x="319" y="90"/>
                  </a:cubicBezTo>
                  <a:cubicBezTo>
                    <a:pt x="318" y="87"/>
                    <a:pt x="313" y="89"/>
                    <a:pt x="315" y="92"/>
                  </a:cubicBezTo>
                  <a:cubicBezTo>
                    <a:pt x="316" y="95"/>
                    <a:pt x="318" y="98"/>
                    <a:pt x="319" y="100"/>
                  </a:cubicBezTo>
                  <a:cubicBezTo>
                    <a:pt x="320" y="102"/>
                    <a:pt x="321" y="103"/>
                    <a:pt x="321" y="104"/>
                  </a:cubicBezTo>
                  <a:cubicBezTo>
                    <a:pt x="317" y="106"/>
                    <a:pt x="313" y="107"/>
                    <a:pt x="308" y="108"/>
                  </a:cubicBezTo>
                  <a:cubicBezTo>
                    <a:pt x="306" y="103"/>
                    <a:pt x="304" y="98"/>
                    <a:pt x="301" y="93"/>
                  </a:cubicBezTo>
                  <a:cubicBezTo>
                    <a:pt x="300" y="90"/>
                    <a:pt x="294" y="93"/>
                    <a:pt x="296" y="96"/>
                  </a:cubicBezTo>
                  <a:cubicBezTo>
                    <a:pt x="298" y="101"/>
                    <a:pt x="300" y="105"/>
                    <a:pt x="302" y="110"/>
                  </a:cubicBezTo>
                  <a:cubicBezTo>
                    <a:pt x="295" y="112"/>
                    <a:pt x="287" y="114"/>
                    <a:pt x="280" y="116"/>
                  </a:cubicBezTo>
                  <a:cubicBezTo>
                    <a:pt x="280" y="116"/>
                    <a:pt x="280" y="116"/>
                    <a:pt x="280" y="116"/>
                  </a:cubicBezTo>
                  <a:cubicBezTo>
                    <a:pt x="278" y="111"/>
                    <a:pt x="276" y="107"/>
                    <a:pt x="275" y="102"/>
                  </a:cubicBezTo>
                  <a:cubicBezTo>
                    <a:pt x="275" y="99"/>
                    <a:pt x="271" y="99"/>
                    <a:pt x="271" y="102"/>
                  </a:cubicBezTo>
                  <a:cubicBezTo>
                    <a:pt x="271" y="108"/>
                    <a:pt x="273" y="113"/>
                    <a:pt x="275" y="117"/>
                  </a:cubicBezTo>
                  <a:cubicBezTo>
                    <a:pt x="268" y="119"/>
                    <a:pt x="262" y="121"/>
                    <a:pt x="256" y="123"/>
                  </a:cubicBezTo>
                  <a:cubicBezTo>
                    <a:pt x="255" y="121"/>
                    <a:pt x="255" y="120"/>
                    <a:pt x="254" y="118"/>
                  </a:cubicBezTo>
                  <a:cubicBezTo>
                    <a:pt x="254" y="115"/>
                    <a:pt x="253" y="112"/>
                    <a:pt x="252" y="109"/>
                  </a:cubicBezTo>
                  <a:cubicBezTo>
                    <a:pt x="250" y="106"/>
                    <a:pt x="246" y="108"/>
                    <a:pt x="247" y="112"/>
                  </a:cubicBezTo>
                  <a:cubicBezTo>
                    <a:pt x="248" y="114"/>
                    <a:pt x="249" y="117"/>
                    <a:pt x="250" y="120"/>
                  </a:cubicBezTo>
                  <a:cubicBezTo>
                    <a:pt x="250" y="121"/>
                    <a:pt x="250" y="123"/>
                    <a:pt x="251" y="124"/>
                  </a:cubicBezTo>
                  <a:cubicBezTo>
                    <a:pt x="244" y="126"/>
                    <a:pt x="238" y="128"/>
                    <a:pt x="232" y="129"/>
                  </a:cubicBezTo>
                  <a:cubicBezTo>
                    <a:pt x="231" y="127"/>
                    <a:pt x="230" y="124"/>
                    <a:pt x="229" y="121"/>
                  </a:cubicBezTo>
                  <a:cubicBezTo>
                    <a:pt x="227" y="116"/>
                    <a:pt x="226" y="110"/>
                    <a:pt x="224" y="105"/>
                  </a:cubicBezTo>
                  <a:cubicBezTo>
                    <a:pt x="224" y="102"/>
                    <a:pt x="219" y="103"/>
                    <a:pt x="220" y="106"/>
                  </a:cubicBezTo>
                  <a:cubicBezTo>
                    <a:pt x="221" y="111"/>
                    <a:pt x="223" y="117"/>
                    <a:pt x="224" y="123"/>
                  </a:cubicBezTo>
                  <a:cubicBezTo>
                    <a:pt x="225" y="125"/>
                    <a:pt x="226" y="128"/>
                    <a:pt x="227" y="131"/>
                  </a:cubicBezTo>
                  <a:cubicBezTo>
                    <a:pt x="221" y="133"/>
                    <a:pt x="215" y="134"/>
                    <a:pt x="210" y="136"/>
                  </a:cubicBezTo>
                  <a:cubicBezTo>
                    <a:pt x="209" y="135"/>
                    <a:pt x="209" y="134"/>
                    <a:pt x="208" y="134"/>
                  </a:cubicBezTo>
                  <a:cubicBezTo>
                    <a:pt x="207" y="130"/>
                    <a:pt x="206" y="127"/>
                    <a:pt x="205" y="124"/>
                  </a:cubicBezTo>
                  <a:cubicBezTo>
                    <a:pt x="204" y="121"/>
                    <a:pt x="199" y="122"/>
                    <a:pt x="200" y="125"/>
                  </a:cubicBezTo>
                  <a:cubicBezTo>
                    <a:pt x="201" y="129"/>
                    <a:pt x="202" y="133"/>
                    <a:pt x="203" y="136"/>
                  </a:cubicBezTo>
                  <a:cubicBezTo>
                    <a:pt x="203" y="137"/>
                    <a:pt x="204" y="137"/>
                    <a:pt x="204" y="137"/>
                  </a:cubicBezTo>
                  <a:cubicBezTo>
                    <a:pt x="198" y="139"/>
                    <a:pt x="192" y="141"/>
                    <a:pt x="186" y="143"/>
                  </a:cubicBezTo>
                  <a:cubicBezTo>
                    <a:pt x="185" y="139"/>
                    <a:pt x="183" y="135"/>
                    <a:pt x="181" y="131"/>
                  </a:cubicBezTo>
                  <a:cubicBezTo>
                    <a:pt x="180" y="129"/>
                    <a:pt x="176" y="131"/>
                    <a:pt x="177" y="133"/>
                  </a:cubicBezTo>
                  <a:cubicBezTo>
                    <a:pt x="178" y="136"/>
                    <a:pt x="179" y="138"/>
                    <a:pt x="180" y="141"/>
                  </a:cubicBezTo>
                  <a:cubicBezTo>
                    <a:pt x="181" y="142"/>
                    <a:pt x="181" y="143"/>
                    <a:pt x="182" y="144"/>
                  </a:cubicBezTo>
                  <a:cubicBezTo>
                    <a:pt x="176" y="145"/>
                    <a:pt x="171" y="147"/>
                    <a:pt x="165" y="148"/>
                  </a:cubicBezTo>
                  <a:cubicBezTo>
                    <a:pt x="165" y="148"/>
                    <a:pt x="165" y="148"/>
                    <a:pt x="165" y="148"/>
                  </a:cubicBezTo>
                  <a:cubicBezTo>
                    <a:pt x="163" y="145"/>
                    <a:pt x="161" y="141"/>
                    <a:pt x="161" y="137"/>
                  </a:cubicBezTo>
                  <a:cubicBezTo>
                    <a:pt x="160" y="133"/>
                    <a:pt x="155" y="135"/>
                    <a:pt x="155" y="138"/>
                  </a:cubicBezTo>
                  <a:cubicBezTo>
                    <a:pt x="156" y="142"/>
                    <a:pt x="157" y="147"/>
                    <a:pt x="159" y="150"/>
                  </a:cubicBezTo>
                  <a:cubicBezTo>
                    <a:pt x="155" y="151"/>
                    <a:pt x="150" y="153"/>
                    <a:pt x="146" y="154"/>
                  </a:cubicBezTo>
                  <a:cubicBezTo>
                    <a:pt x="145" y="152"/>
                    <a:pt x="144" y="150"/>
                    <a:pt x="142" y="148"/>
                  </a:cubicBezTo>
                  <a:cubicBezTo>
                    <a:pt x="141" y="145"/>
                    <a:pt x="140" y="143"/>
                    <a:pt x="138" y="140"/>
                  </a:cubicBezTo>
                  <a:cubicBezTo>
                    <a:pt x="138" y="137"/>
                    <a:pt x="133" y="137"/>
                    <a:pt x="134" y="141"/>
                  </a:cubicBezTo>
                  <a:cubicBezTo>
                    <a:pt x="135" y="144"/>
                    <a:pt x="136" y="147"/>
                    <a:pt x="137" y="150"/>
                  </a:cubicBezTo>
                  <a:cubicBezTo>
                    <a:pt x="138" y="152"/>
                    <a:pt x="139" y="154"/>
                    <a:pt x="140" y="156"/>
                  </a:cubicBezTo>
                  <a:cubicBezTo>
                    <a:pt x="134" y="158"/>
                    <a:pt x="127" y="160"/>
                    <a:pt x="121" y="161"/>
                  </a:cubicBezTo>
                  <a:cubicBezTo>
                    <a:pt x="120" y="157"/>
                    <a:pt x="118" y="153"/>
                    <a:pt x="116" y="149"/>
                  </a:cubicBezTo>
                  <a:cubicBezTo>
                    <a:pt x="115" y="145"/>
                    <a:pt x="114" y="141"/>
                    <a:pt x="114" y="136"/>
                  </a:cubicBezTo>
                  <a:cubicBezTo>
                    <a:pt x="114" y="134"/>
                    <a:pt x="111" y="134"/>
                    <a:pt x="111" y="136"/>
                  </a:cubicBezTo>
                  <a:cubicBezTo>
                    <a:pt x="110" y="144"/>
                    <a:pt x="111" y="157"/>
                    <a:pt x="118" y="162"/>
                  </a:cubicBezTo>
                  <a:cubicBezTo>
                    <a:pt x="112" y="164"/>
                    <a:pt x="106" y="166"/>
                    <a:pt x="101" y="167"/>
                  </a:cubicBezTo>
                  <a:cubicBezTo>
                    <a:pt x="99" y="164"/>
                    <a:pt x="97" y="161"/>
                    <a:pt x="94" y="158"/>
                  </a:cubicBezTo>
                  <a:cubicBezTo>
                    <a:pt x="93" y="157"/>
                    <a:pt x="91" y="159"/>
                    <a:pt x="92" y="160"/>
                  </a:cubicBezTo>
                  <a:cubicBezTo>
                    <a:pt x="94" y="162"/>
                    <a:pt x="95" y="164"/>
                    <a:pt x="96" y="166"/>
                  </a:cubicBezTo>
                  <a:cubicBezTo>
                    <a:pt x="96" y="167"/>
                    <a:pt x="96" y="168"/>
                    <a:pt x="96" y="169"/>
                  </a:cubicBezTo>
                  <a:cubicBezTo>
                    <a:pt x="94" y="170"/>
                    <a:pt x="91" y="170"/>
                    <a:pt x="88" y="171"/>
                  </a:cubicBezTo>
                  <a:cubicBezTo>
                    <a:pt x="87" y="170"/>
                    <a:pt x="86" y="169"/>
                    <a:pt x="85" y="167"/>
                  </a:cubicBezTo>
                  <a:cubicBezTo>
                    <a:pt x="84" y="165"/>
                    <a:pt x="84" y="163"/>
                    <a:pt x="83" y="161"/>
                  </a:cubicBezTo>
                  <a:cubicBezTo>
                    <a:pt x="83" y="158"/>
                    <a:pt x="79" y="159"/>
                    <a:pt x="79" y="162"/>
                  </a:cubicBezTo>
                  <a:cubicBezTo>
                    <a:pt x="80" y="164"/>
                    <a:pt x="81" y="167"/>
                    <a:pt x="82" y="169"/>
                  </a:cubicBezTo>
                  <a:cubicBezTo>
                    <a:pt x="82" y="170"/>
                    <a:pt x="83" y="171"/>
                    <a:pt x="84" y="173"/>
                  </a:cubicBezTo>
                  <a:cubicBezTo>
                    <a:pt x="81" y="173"/>
                    <a:pt x="79" y="174"/>
                    <a:pt x="76" y="175"/>
                  </a:cubicBezTo>
                  <a:cubicBezTo>
                    <a:pt x="75" y="173"/>
                    <a:pt x="74" y="172"/>
                    <a:pt x="73" y="171"/>
                  </a:cubicBezTo>
                  <a:cubicBezTo>
                    <a:pt x="72" y="169"/>
                    <a:pt x="71" y="167"/>
                    <a:pt x="71" y="165"/>
                  </a:cubicBezTo>
                  <a:cubicBezTo>
                    <a:pt x="70" y="162"/>
                    <a:pt x="66" y="163"/>
                    <a:pt x="66" y="166"/>
                  </a:cubicBezTo>
                  <a:cubicBezTo>
                    <a:pt x="67" y="168"/>
                    <a:pt x="68" y="171"/>
                    <a:pt x="69" y="173"/>
                  </a:cubicBezTo>
                  <a:cubicBezTo>
                    <a:pt x="69" y="174"/>
                    <a:pt x="70" y="175"/>
                    <a:pt x="71" y="176"/>
                  </a:cubicBezTo>
                  <a:cubicBezTo>
                    <a:pt x="67" y="178"/>
                    <a:pt x="63" y="179"/>
                    <a:pt x="60" y="180"/>
                  </a:cubicBezTo>
                  <a:cubicBezTo>
                    <a:pt x="60" y="180"/>
                    <a:pt x="60" y="180"/>
                    <a:pt x="60" y="180"/>
                  </a:cubicBezTo>
                  <a:cubicBezTo>
                    <a:pt x="60" y="178"/>
                    <a:pt x="59" y="177"/>
                    <a:pt x="58" y="176"/>
                  </a:cubicBezTo>
                  <a:cubicBezTo>
                    <a:pt x="56" y="173"/>
                    <a:pt x="54" y="170"/>
                    <a:pt x="52" y="166"/>
                  </a:cubicBezTo>
                  <a:cubicBezTo>
                    <a:pt x="51" y="165"/>
                    <a:pt x="49" y="166"/>
                    <a:pt x="49" y="168"/>
                  </a:cubicBezTo>
                  <a:cubicBezTo>
                    <a:pt x="51" y="172"/>
                    <a:pt x="53" y="177"/>
                    <a:pt x="56" y="180"/>
                  </a:cubicBezTo>
                  <a:cubicBezTo>
                    <a:pt x="57" y="181"/>
                    <a:pt x="57" y="181"/>
                    <a:pt x="57" y="181"/>
                  </a:cubicBezTo>
                  <a:cubicBezTo>
                    <a:pt x="46" y="184"/>
                    <a:pt x="35" y="187"/>
                    <a:pt x="24" y="191"/>
                  </a:cubicBezTo>
                  <a:cubicBezTo>
                    <a:pt x="20" y="192"/>
                    <a:pt x="21" y="198"/>
                    <a:pt x="25" y="197"/>
                  </a:cubicBezTo>
                  <a:cubicBezTo>
                    <a:pt x="86" y="179"/>
                    <a:pt x="148" y="162"/>
                    <a:pt x="209" y="145"/>
                  </a:cubicBezTo>
                  <a:cubicBezTo>
                    <a:pt x="209" y="145"/>
                    <a:pt x="209" y="145"/>
                    <a:pt x="209" y="145"/>
                  </a:cubicBezTo>
                  <a:cubicBezTo>
                    <a:pt x="210" y="145"/>
                    <a:pt x="211" y="145"/>
                    <a:pt x="212" y="144"/>
                  </a:cubicBezTo>
                  <a:cubicBezTo>
                    <a:pt x="303" y="119"/>
                    <a:pt x="394" y="94"/>
                    <a:pt x="486" y="71"/>
                  </a:cubicBezTo>
                  <a:cubicBezTo>
                    <a:pt x="492" y="69"/>
                    <a:pt x="490" y="58"/>
                    <a:pt x="484" y="60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33">
              <a:extLst>
                <a:ext uri="{FF2B5EF4-FFF2-40B4-BE49-F238E27FC236}">
                  <a16:creationId xmlns:a16="http://schemas.microsoft.com/office/drawing/2014/main" id="{FD15AF1E-C109-4542-A8C3-E44A61B0C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882" y="5835466"/>
              <a:ext cx="130728" cy="412934"/>
            </a:xfrm>
            <a:custGeom>
              <a:avLst/>
              <a:gdLst>
                <a:gd name="T0" fmla="*/ 125886 w 27"/>
                <a:gd name="T1" fmla="*/ 378523 h 84"/>
                <a:gd name="T2" fmla="*/ 77468 w 27"/>
                <a:gd name="T3" fmla="*/ 196635 h 84"/>
                <a:gd name="T4" fmla="*/ 29051 w 27"/>
                <a:gd name="T5" fmla="*/ 14748 h 84"/>
                <a:gd name="T6" fmla="*/ 0 w 27"/>
                <a:gd name="T7" fmla="*/ 29495 h 84"/>
                <a:gd name="T8" fmla="*/ 33892 w 27"/>
                <a:gd name="T9" fmla="*/ 226131 h 84"/>
                <a:gd name="T10" fmla="*/ 91994 w 27"/>
                <a:gd name="T11" fmla="*/ 398186 h 84"/>
                <a:gd name="T12" fmla="*/ 125886 w 27"/>
                <a:gd name="T13" fmla="*/ 378523 h 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" h="84">
                  <a:moveTo>
                    <a:pt x="26" y="77"/>
                  </a:moveTo>
                  <a:cubicBezTo>
                    <a:pt x="24" y="64"/>
                    <a:pt x="19" y="52"/>
                    <a:pt x="16" y="40"/>
                  </a:cubicBezTo>
                  <a:cubicBezTo>
                    <a:pt x="13" y="28"/>
                    <a:pt x="10" y="15"/>
                    <a:pt x="6" y="3"/>
                  </a:cubicBezTo>
                  <a:cubicBezTo>
                    <a:pt x="5" y="0"/>
                    <a:pt x="0" y="2"/>
                    <a:pt x="0" y="6"/>
                  </a:cubicBezTo>
                  <a:cubicBezTo>
                    <a:pt x="2" y="19"/>
                    <a:pt x="4" y="33"/>
                    <a:pt x="7" y="46"/>
                  </a:cubicBezTo>
                  <a:cubicBezTo>
                    <a:pt x="9" y="57"/>
                    <a:pt x="11" y="72"/>
                    <a:pt x="19" y="81"/>
                  </a:cubicBezTo>
                  <a:cubicBezTo>
                    <a:pt x="22" y="84"/>
                    <a:pt x="27" y="81"/>
                    <a:pt x="26" y="7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34">
              <a:extLst>
                <a:ext uri="{FF2B5EF4-FFF2-40B4-BE49-F238E27FC236}">
                  <a16:creationId xmlns:a16="http://schemas.microsoft.com/office/drawing/2014/main" id="{16592DDB-4FA9-414D-8531-8A13A54FB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7936" y="6036746"/>
              <a:ext cx="68477" cy="128653"/>
            </a:xfrm>
            <a:custGeom>
              <a:avLst/>
              <a:gdLst>
                <a:gd name="T0" fmla="*/ 63586 w 14"/>
                <a:gd name="T1" fmla="*/ 123705 h 26"/>
                <a:gd name="T2" fmla="*/ 34239 w 14"/>
                <a:gd name="T3" fmla="*/ 74223 h 26"/>
                <a:gd name="T4" fmla="*/ 9782 w 14"/>
                <a:gd name="T5" fmla="*/ 4948 h 26"/>
                <a:gd name="T6" fmla="*/ 0 w 14"/>
                <a:gd name="T7" fmla="*/ 9896 h 26"/>
                <a:gd name="T8" fmla="*/ 19565 w 14"/>
                <a:gd name="T9" fmla="*/ 74223 h 26"/>
                <a:gd name="T10" fmla="*/ 58695 w 14"/>
                <a:gd name="T11" fmla="*/ 128653 h 26"/>
                <a:gd name="T12" fmla="*/ 63586 w 14"/>
                <a:gd name="T13" fmla="*/ 123705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26">
                  <a:moveTo>
                    <a:pt x="13" y="25"/>
                  </a:moveTo>
                  <a:cubicBezTo>
                    <a:pt x="12" y="21"/>
                    <a:pt x="9" y="18"/>
                    <a:pt x="7" y="15"/>
                  </a:cubicBezTo>
                  <a:cubicBezTo>
                    <a:pt x="4" y="11"/>
                    <a:pt x="3" y="6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6"/>
                    <a:pt x="2" y="11"/>
                    <a:pt x="4" y="15"/>
                  </a:cubicBezTo>
                  <a:cubicBezTo>
                    <a:pt x="6" y="18"/>
                    <a:pt x="8" y="24"/>
                    <a:pt x="12" y="26"/>
                  </a:cubicBezTo>
                  <a:cubicBezTo>
                    <a:pt x="13" y="26"/>
                    <a:pt x="14" y="25"/>
                    <a:pt x="13" y="2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AFE91EF8-9495-41F0-8E22-5B1AB89846A8}"/>
              </a:ext>
            </a:extLst>
          </p:cNvPr>
          <p:cNvSpPr/>
          <p:nvPr/>
        </p:nvSpPr>
        <p:spPr>
          <a:xfrm>
            <a:off x="3479800" y="2979738"/>
            <a:ext cx="8864600" cy="922337"/>
          </a:xfrm>
          <a:prstGeom prst="rect">
            <a:avLst/>
          </a:prstGeom>
          <a:noFill/>
        </p:spPr>
        <p:txBody>
          <a:bodyPr lIns="91431" tIns="45715" rIns="91431" bIns="45715">
            <a:spAutoFit/>
          </a:bodyPr>
          <a:lstStyle/>
          <a:p>
            <a:pPr algn="ctr" defTabSz="914309" eaLnBrk="1" hangingPunct="1">
              <a:defRPr/>
            </a:pPr>
            <a:endParaRPr lang="en-US" altLang="zh-CN" sz="5400" b="1" i="1" kern="0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latin typeface="Times New Roman" pitchFamily="18" charset="0"/>
              <a:ea typeface="等线" panose="02010600030101010101" pitchFamily="2" charset="-122"/>
              <a:cs typeface="Times New Roman" pitchFamily="18" charset="0"/>
              <a:sym typeface="+mn-lt"/>
            </a:endParaRPr>
          </a:p>
        </p:txBody>
      </p:sp>
      <p:pic>
        <p:nvPicPr>
          <p:cNvPr id="36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E5037904-71B1-49F8-B10C-B0C16DDB6801}"/>
              </a:ext>
            </a:extLst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313" y="-13096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TextBox 1">
            <a:extLst>
              <a:ext uri="{FF2B5EF4-FFF2-40B4-BE49-F238E27FC236}">
                <a16:creationId xmlns:a16="http://schemas.microsoft.com/office/drawing/2014/main" id="{0469157A-18D9-410A-AE44-2399F2E9A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1654175"/>
            <a:ext cx="20685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6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136" name="TextBox 3">
            <a:extLst>
              <a:ext uri="{FF2B5EF4-FFF2-40B4-BE49-F238E27FC236}">
                <a16:creationId xmlns:a16="http://schemas.microsoft.com/office/drawing/2014/main" id="{CE69936B-9533-4953-8827-C410C3AC6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2133" y="2762910"/>
            <a:ext cx="651827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</a:t>
            </a:r>
          </a:p>
          <a:p>
            <a:pPr eaLnBrk="1" hangingPunct="1"/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sz="5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F8F324-88BC-4385-9C99-55C077814C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7313" y="407988"/>
            <a:ext cx="1086002" cy="943107"/>
          </a:xfrm>
          <a:prstGeom prst="rect">
            <a:avLst/>
          </a:prstGeom>
        </p:spPr>
      </p:pic>
    </p:spTree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audio>
              <p:cMediaNode vol="1887" numSld="14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0478" y="1365819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30478" y="2495802"/>
            <a:ext cx="62450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5 : 4 =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)</a:t>
            </a:r>
          </a:p>
        </p:txBody>
      </p:sp>
      <p:grpSp>
        <p:nvGrpSpPr>
          <p:cNvPr id="4" name="Group 148"/>
          <p:cNvGrpSpPr>
            <a:grpSpLocks/>
          </p:cNvGrpSpPr>
          <p:nvPr/>
        </p:nvGrpSpPr>
        <p:grpSpPr bwMode="auto">
          <a:xfrm>
            <a:off x="5243514" y="1636712"/>
            <a:ext cx="1908175" cy="3590927"/>
            <a:chOff x="1911" y="-889"/>
            <a:chExt cx="1202" cy="226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32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911" y="-889"/>
              <a:ext cx="38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0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</a:p>
          </p:txBody>
        </p:sp>
        <p:sp>
          <p:nvSpPr>
            <p:cNvPr id="7" name="Line 151"/>
            <p:cNvSpPr>
              <a:spLocks noChangeShapeType="1"/>
            </p:cNvSpPr>
            <p:nvPr/>
          </p:nvSpPr>
          <p:spPr bwMode="auto">
            <a:xfrm flipH="1" flipV="1">
              <a:off x="2001" y="-825"/>
              <a:ext cx="291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kern="0">
                <a:solidFill>
                  <a:srgbClr val="C00000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5440480" y="1108800"/>
            <a:ext cx="15110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4000" dirty="0"/>
          </a:p>
        </p:txBody>
      </p:sp>
      <p:grpSp>
        <p:nvGrpSpPr>
          <p:cNvPr id="11" name="Group 148"/>
          <p:cNvGrpSpPr>
            <a:grpSpLocks/>
          </p:cNvGrpSpPr>
          <p:nvPr/>
        </p:nvGrpSpPr>
        <p:grpSpPr bwMode="auto">
          <a:xfrm>
            <a:off x="4953000" y="2321107"/>
            <a:ext cx="609600" cy="960438"/>
            <a:chOff x="2784" y="1008"/>
            <a:chExt cx="384" cy="605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en-US" sz="32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32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kern="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4" name="Line 151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kern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999575"/>
      </p:ext>
    </p:extLst>
  </p:cSld>
  <p:clrMapOvr>
    <a:masterClrMapping/>
  </p:clrMapOvr>
  <p:transition spd="med">
    <p:newsflash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images (23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3200401" y="2368138"/>
            <a:ext cx="1143000" cy="1143000"/>
            <a:chOff x="1676401" y="2368138"/>
            <a:chExt cx="1143000" cy="1143000"/>
          </a:xfrm>
        </p:grpSpPr>
        <p:sp>
          <p:nvSpPr>
            <p:cNvPr id="4" name="Oval 121"/>
            <p:cNvSpPr>
              <a:spLocks noChangeArrowheads="1"/>
            </p:cNvSpPr>
            <p:nvPr/>
          </p:nvSpPr>
          <p:spPr bwMode="auto">
            <a:xfrm>
              <a:off x="1676401" y="2368138"/>
              <a:ext cx="1143000" cy="1143000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  <a:bevelB/>
            </a:sp3d>
          </p:spPr>
          <p:txBody>
            <a:bodyPr wrap="none" anchor="ctr"/>
            <a:lstStyle/>
            <a:p>
              <a:endParaRPr lang="vi-VN" dirty="0">
                <a:solidFill>
                  <a:srgbClr val="FFC000"/>
                </a:solidFill>
              </a:endParaRPr>
            </a:p>
          </p:txBody>
        </p:sp>
        <p:cxnSp>
          <p:nvCxnSpPr>
            <p:cNvPr id="5" name="Straight Connector 4"/>
            <p:cNvCxnSpPr>
              <a:stCxn id="4" idx="0"/>
            </p:cNvCxnSpPr>
            <p:nvPr/>
          </p:nvCxnSpPr>
          <p:spPr>
            <a:xfrm rot="16200000" flipH="1">
              <a:off x="1695451" y="2920588"/>
              <a:ext cx="11430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4" idx="2"/>
            </p:cNvCxnSpPr>
            <p:nvPr/>
          </p:nvCxnSpPr>
          <p:spPr>
            <a:xfrm rot="10800000" flipH="1">
              <a:off x="1676401" y="2901538"/>
              <a:ext cx="11430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4710199" y="2362200"/>
            <a:ext cx="1157202" cy="1148938"/>
            <a:chOff x="3186199" y="2362200"/>
            <a:chExt cx="1157202" cy="1148938"/>
          </a:xfrm>
        </p:grpSpPr>
        <p:sp>
          <p:nvSpPr>
            <p:cNvPr id="7" name="Oval 121"/>
            <p:cNvSpPr>
              <a:spLocks noChangeArrowheads="1"/>
            </p:cNvSpPr>
            <p:nvPr/>
          </p:nvSpPr>
          <p:spPr bwMode="auto">
            <a:xfrm>
              <a:off x="3200401" y="2368138"/>
              <a:ext cx="1143000" cy="1143000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  <a:bevelB/>
            </a:sp3d>
          </p:spPr>
          <p:txBody>
            <a:bodyPr wrap="none" anchor="ctr"/>
            <a:lstStyle/>
            <a:p>
              <a:endParaRPr lang="vi-VN" dirty="0">
                <a:solidFill>
                  <a:srgbClr val="FFC000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186199" y="2362200"/>
              <a:ext cx="1151264" cy="1139758"/>
              <a:chOff x="7162800" y="3429000"/>
              <a:chExt cx="1151264" cy="1139758"/>
            </a:xfrm>
          </p:grpSpPr>
          <p:sp>
            <p:nvSpPr>
              <p:cNvPr id="9" name="Pie 8"/>
              <p:cNvSpPr/>
              <p:nvPr/>
            </p:nvSpPr>
            <p:spPr>
              <a:xfrm rot="16200000">
                <a:off x="7168553" y="3423247"/>
                <a:ext cx="1139758" cy="1151264"/>
              </a:xfrm>
              <a:prstGeom prst="pie">
                <a:avLst>
                  <a:gd name="adj1" fmla="val 70618"/>
                  <a:gd name="adj2" fmla="val 16200000"/>
                </a:avLst>
              </a:prstGeom>
              <a:solidFill>
                <a:schemeClr val="bg1"/>
              </a:solidFill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5400000">
                <a:off x="7476804" y="4298568"/>
                <a:ext cx="533400" cy="1588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7766462" y="3992090"/>
                <a:ext cx="533400" cy="1588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AutoShape 146"/>
          <p:cNvSpPr>
            <a:spLocks/>
          </p:cNvSpPr>
          <p:nvPr/>
        </p:nvSpPr>
        <p:spPr bwMode="auto">
          <a:xfrm rot="5400000" flipV="1">
            <a:off x="4343400" y="2368138"/>
            <a:ext cx="304800" cy="2438400"/>
          </a:xfrm>
          <a:prstGeom prst="rightBrace">
            <a:avLst>
              <a:gd name="adj1" fmla="val 66667"/>
              <a:gd name="adj2" fmla="val 49995"/>
            </a:avLst>
          </a:prstGeom>
          <a:noFill/>
          <a:ln w="19050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 useBgFill="1">
        <p:nvSpPr>
          <p:cNvPr id="15" name="Rectangle 88"/>
          <p:cNvSpPr>
            <a:spLocks noChangeArrowheads="1"/>
          </p:cNvSpPr>
          <p:nvPr/>
        </p:nvSpPr>
        <p:spPr bwMode="auto">
          <a:xfrm>
            <a:off x="2438400" y="990600"/>
            <a:ext cx="7010400" cy="685800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So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    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.  </a:t>
            </a:r>
          </a:p>
        </p:txBody>
      </p:sp>
      <p:grpSp>
        <p:nvGrpSpPr>
          <p:cNvPr id="16" name="Group 50"/>
          <p:cNvGrpSpPr>
            <a:grpSpLocks/>
          </p:cNvGrpSpPr>
          <p:nvPr/>
        </p:nvGrpSpPr>
        <p:grpSpPr bwMode="auto">
          <a:xfrm>
            <a:off x="3528710" y="868362"/>
            <a:ext cx="709914" cy="960438"/>
            <a:chOff x="2784" y="1008"/>
            <a:chExt cx="384" cy="605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0" name="Oval 121"/>
          <p:cNvSpPr>
            <a:spLocks noChangeArrowheads="1"/>
          </p:cNvSpPr>
          <p:nvPr/>
        </p:nvSpPr>
        <p:spPr bwMode="auto">
          <a:xfrm>
            <a:off x="7391400" y="2286000"/>
            <a:ext cx="1143000" cy="114300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800000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none" anchor="ctr"/>
          <a:lstStyle/>
          <a:p>
            <a:endParaRPr lang="vi-VN" dirty="0">
              <a:solidFill>
                <a:srgbClr val="FFC000"/>
              </a:solidFill>
            </a:endParaRPr>
          </a:p>
        </p:txBody>
      </p:sp>
      <p:grpSp>
        <p:nvGrpSpPr>
          <p:cNvPr id="21" name="Group 50"/>
          <p:cNvGrpSpPr>
            <a:grpSpLocks/>
          </p:cNvGrpSpPr>
          <p:nvPr/>
        </p:nvGrpSpPr>
        <p:grpSpPr bwMode="auto">
          <a:xfrm>
            <a:off x="3581400" y="3657600"/>
            <a:ext cx="709914" cy="960438"/>
            <a:chOff x="2784" y="1008"/>
            <a:chExt cx="384" cy="605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" name="Line 53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191000" y="3957936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15200" y="396240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38800" y="396240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28" name="Rectangle 88"/>
          <p:cNvSpPr>
            <a:spLocks noChangeArrowheads="1"/>
          </p:cNvSpPr>
          <p:nvPr/>
        </p:nvSpPr>
        <p:spPr bwMode="auto">
          <a:xfrm>
            <a:off x="5410200" y="4800600"/>
            <a:ext cx="1981200" cy="685800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dirty="0">
                <a:solidFill>
                  <a:srgbClr val="0000CC"/>
                </a:solidFill>
                <a:latin typeface=".VnArial" pitchFamily="34" charset="0"/>
              </a:rPr>
              <a:t>          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  </a:t>
            </a:r>
          </a:p>
        </p:txBody>
      </p: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6172200" y="4648200"/>
            <a:ext cx="709914" cy="960438"/>
            <a:chOff x="2784" y="1008"/>
            <a:chExt cx="384" cy="60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2209800" y="5715001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858000" y="4876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&gt;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81800" y="4876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…</a:t>
            </a:r>
            <a:endParaRPr lang="vi-VN" sz="2800" b="1" dirty="0">
              <a:solidFill>
                <a:srgbClr val="FF0000"/>
              </a:solidFill>
            </a:endParaRPr>
          </a:p>
        </p:txBody>
      </p:sp>
      <p:grpSp>
        <p:nvGrpSpPr>
          <p:cNvPr id="39" name="Group 50"/>
          <p:cNvGrpSpPr>
            <a:grpSpLocks/>
          </p:cNvGrpSpPr>
          <p:nvPr/>
        </p:nvGrpSpPr>
        <p:grpSpPr bwMode="auto">
          <a:xfrm>
            <a:off x="6172200" y="4648200"/>
            <a:ext cx="709914" cy="960438"/>
            <a:chOff x="2784" y="1008"/>
            <a:chExt cx="384" cy="605"/>
          </a:xfrm>
        </p:grpSpPr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42" name="Line 53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0" grpId="0" animBg="1"/>
      <p:bldP spid="25" grpId="0"/>
      <p:bldP spid="26" grpId="0"/>
      <p:bldP spid="27" grpId="0"/>
      <p:bldP spid="28" grpId="0" animBg="1"/>
      <p:bldP spid="33" grpId="0"/>
      <p:bldP spid="37" grpId="0"/>
      <p:bldP spid="38" grpId="0"/>
      <p:bldP spid="3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ải xuống (10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28"/>
            <a:ext cx="12192000" cy="6849173"/>
          </a:xfrm>
          <a:prstGeom prst="rect">
            <a:avLst/>
          </a:prstGeom>
        </p:spPr>
      </p:pic>
      <p:sp useBgFill="1">
        <p:nvSpPr>
          <p:cNvPr id="5" name="Rectangle 88"/>
          <p:cNvSpPr>
            <a:spLocks noChangeArrowheads="1"/>
          </p:cNvSpPr>
          <p:nvPr/>
        </p:nvSpPr>
        <p:spPr bwMode="auto">
          <a:xfrm>
            <a:off x="2438400" y="457200"/>
            <a:ext cx="4953000" cy="685800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So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    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. 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981201" y="1295400"/>
            <a:ext cx="1143000" cy="1143000"/>
            <a:chOff x="457201" y="1295400"/>
            <a:chExt cx="1143000" cy="1143000"/>
          </a:xfrm>
        </p:grpSpPr>
        <p:sp>
          <p:nvSpPr>
            <p:cNvPr id="10" name="Oval 121"/>
            <p:cNvSpPr>
              <a:spLocks noChangeArrowheads="1"/>
            </p:cNvSpPr>
            <p:nvPr/>
          </p:nvSpPr>
          <p:spPr bwMode="auto">
            <a:xfrm>
              <a:off x="457201" y="1295400"/>
              <a:ext cx="1143000" cy="1143000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  <a:bevelB/>
            </a:sp3d>
          </p:spPr>
          <p:txBody>
            <a:bodyPr wrap="none" anchor="ctr"/>
            <a:lstStyle/>
            <a:p>
              <a:endParaRPr lang="vi-VN" dirty="0">
                <a:solidFill>
                  <a:srgbClr val="FFC000"/>
                </a:solidFill>
              </a:endParaRPr>
            </a:p>
          </p:txBody>
        </p:sp>
        <p:cxnSp>
          <p:nvCxnSpPr>
            <p:cNvPr id="11" name="Straight Connector 10"/>
            <p:cNvCxnSpPr>
              <a:stCxn id="10" idx="0"/>
            </p:cNvCxnSpPr>
            <p:nvPr/>
          </p:nvCxnSpPr>
          <p:spPr>
            <a:xfrm rot="16200000" flipH="1">
              <a:off x="476251" y="1847850"/>
              <a:ext cx="11430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0" idx="2"/>
            </p:cNvCxnSpPr>
            <p:nvPr/>
          </p:nvCxnSpPr>
          <p:spPr>
            <a:xfrm rot="10800000" flipH="1">
              <a:off x="457201" y="1828800"/>
              <a:ext cx="11430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1"/>
          <p:cNvSpPr>
            <a:spLocks noChangeArrowheads="1"/>
          </p:cNvSpPr>
          <p:nvPr/>
        </p:nvSpPr>
        <p:spPr bwMode="auto">
          <a:xfrm>
            <a:off x="4876800" y="1295399"/>
            <a:ext cx="1143000" cy="114300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800000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none" anchor="ctr"/>
          <a:lstStyle/>
          <a:p>
            <a:endParaRPr lang="vi-VN" dirty="0">
              <a:solidFill>
                <a:srgbClr val="FFC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62200" y="2510136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48200" y="251460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162800" y="167640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1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33800" y="251460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27" name="Rectangle 88"/>
          <p:cNvSpPr>
            <a:spLocks noChangeArrowheads="1"/>
          </p:cNvSpPr>
          <p:nvPr/>
        </p:nvSpPr>
        <p:spPr bwMode="auto">
          <a:xfrm>
            <a:off x="2362200" y="3521076"/>
            <a:ext cx="4876800" cy="685800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So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    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cam.  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2057400" y="4337462"/>
            <a:ext cx="1157202" cy="1148938"/>
            <a:chOff x="533400" y="4337462"/>
            <a:chExt cx="1157202" cy="1148938"/>
          </a:xfrm>
        </p:grpSpPr>
        <p:sp>
          <p:nvSpPr>
            <p:cNvPr id="33" name="Oval 121"/>
            <p:cNvSpPr>
              <a:spLocks noChangeArrowheads="1"/>
            </p:cNvSpPr>
            <p:nvPr/>
          </p:nvSpPr>
          <p:spPr bwMode="auto">
            <a:xfrm>
              <a:off x="547602" y="4343400"/>
              <a:ext cx="1143000" cy="1143000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  <a:bevelB/>
            </a:sp3d>
          </p:spPr>
          <p:txBody>
            <a:bodyPr wrap="none" anchor="ctr"/>
            <a:lstStyle/>
            <a:p>
              <a:endParaRPr lang="vi-VN" dirty="0">
                <a:solidFill>
                  <a:srgbClr val="FFC000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33400" y="4337462"/>
              <a:ext cx="1151264" cy="1139758"/>
              <a:chOff x="7162800" y="3429000"/>
              <a:chExt cx="1151264" cy="1139758"/>
            </a:xfrm>
          </p:grpSpPr>
          <p:sp>
            <p:nvSpPr>
              <p:cNvPr id="35" name="Pie 34"/>
              <p:cNvSpPr/>
              <p:nvPr/>
            </p:nvSpPr>
            <p:spPr>
              <a:xfrm rot="16200000">
                <a:off x="7168553" y="3423247"/>
                <a:ext cx="1139758" cy="1151264"/>
              </a:xfrm>
              <a:prstGeom prst="pie">
                <a:avLst>
                  <a:gd name="adj1" fmla="val 70618"/>
                  <a:gd name="adj2" fmla="val 16200000"/>
                </a:avLst>
              </a:prstGeom>
              <a:solidFill>
                <a:schemeClr val="bg1"/>
              </a:solidFill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>
                <a:off x="7476804" y="4298568"/>
                <a:ext cx="533400" cy="1588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766462" y="3992090"/>
                <a:ext cx="533400" cy="1588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8" name="Oval 121"/>
          <p:cNvSpPr>
            <a:spLocks noChangeArrowheads="1"/>
          </p:cNvSpPr>
          <p:nvPr/>
        </p:nvSpPr>
        <p:spPr bwMode="auto">
          <a:xfrm>
            <a:off x="4876800" y="4267200"/>
            <a:ext cx="1143000" cy="114300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800000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none" anchor="ctr"/>
          <a:lstStyle/>
          <a:p>
            <a:endParaRPr lang="vi-VN" dirty="0">
              <a:solidFill>
                <a:srgbClr val="FFC000"/>
              </a:solidFill>
            </a:endParaRP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2209800" y="3048001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14600" y="54864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549086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905000" y="2209800"/>
            <a:ext cx="709914" cy="960438"/>
            <a:chOff x="381000" y="2362200"/>
            <a:chExt cx="709914" cy="960438"/>
          </a:xfrm>
        </p:grpSpPr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15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6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49" name="Straight Connector 48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3557286" y="304800"/>
            <a:ext cx="709914" cy="960438"/>
            <a:chOff x="381000" y="2362200"/>
            <a:chExt cx="709914" cy="960438"/>
          </a:xfrm>
        </p:grpSpPr>
        <p:grpSp>
          <p:nvGrpSpPr>
            <p:cNvPr id="55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57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58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56" name="Straight Connector 55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848600" y="1447800"/>
            <a:ext cx="709914" cy="960438"/>
            <a:chOff x="381000" y="2362200"/>
            <a:chExt cx="709914" cy="960438"/>
          </a:xfrm>
        </p:grpSpPr>
        <p:grpSp>
          <p:nvGrpSpPr>
            <p:cNvPr id="60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62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63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61" name="Straight Connector 60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3557286" y="3429000"/>
            <a:ext cx="709914" cy="960438"/>
            <a:chOff x="381000" y="2362200"/>
            <a:chExt cx="709914" cy="960438"/>
          </a:xfrm>
        </p:grpSpPr>
        <p:grpSp>
          <p:nvGrpSpPr>
            <p:cNvPr id="65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67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68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057400" y="5257800"/>
            <a:ext cx="709914" cy="960438"/>
            <a:chOff x="381000" y="2362200"/>
            <a:chExt cx="709914" cy="960438"/>
          </a:xfrm>
        </p:grpSpPr>
        <p:grpSp>
          <p:nvGrpSpPr>
            <p:cNvPr id="70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72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3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71" name="Straight Connector 70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3733800" y="5481936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162800" y="467836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1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7848600" y="4449762"/>
            <a:ext cx="709914" cy="960438"/>
            <a:chOff x="381000" y="2362200"/>
            <a:chExt cx="709914" cy="960438"/>
          </a:xfrm>
        </p:grpSpPr>
        <p:grpSp>
          <p:nvGrpSpPr>
            <p:cNvPr id="77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79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0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78" name="Straight Connector 77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Text Box 44"/>
          <p:cNvSpPr txBox="1">
            <a:spLocks noChangeArrowheads="1"/>
          </p:cNvSpPr>
          <p:nvPr/>
        </p:nvSpPr>
        <p:spPr bwMode="auto">
          <a:xfrm>
            <a:off x="1752600" y="6096001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820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382000" y="4648200"/>
            <a:ext cx="3810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317174" y="1727127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305800" y="46583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7848600" y="1447800"/>
            <a:ext cx="709914" cy="960438"/>
            <a:chOff x="381000" y="2362200"/>
            <a:chExt cx="709914" cy="960438"/>
          </a:xfrm>
        </p:grpSpPr>
        <p:grpSp>
          <p:nvGrpSpPr>
            <p:cNvPr id="89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91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92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90" name="Straight Connector 89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7848600" y="4445726"/>
            <a:ext cx="709914" cy="960438"/>
            <a:chOff x="381000" y="2362200"/>
            <a:chExt cx="709914" cy="960438"/>
          </a:xfrm>
        </p:grpSpPr>
        <p:grpSp>
          <p:nvGrpSpPr>
            <p:cNvPr id="94" name="Group 50"/>
            <p:cNvGrpSpPr>
              <a:grpSpLocks/>
            </p:cNvGrpSpPr>
            <p:nvPr/>
          </p:nvGrpSpPr>
          <p:grpSpPr bwMode="auto">
            <a:xfrm>
              <a:off x="381000" y="2362200"/>
              <a:ext cx="709914" cy="960438"/>
              <a:chOff x="2784" y="1008"/>
              <a:chExt cx="384" cy="605"/>
            </a:xfrm>
          </p:grpSpPr>
          <p:sp>
            <p:nvSpPr>
              <p:cNvPr id="96" name="Text Box 4"/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97" name="Text Box 4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457200" y="2895600"/>
              <a:ext cx="381000" cy="1588"/>
            </a:xfrm>
            <a:prstGeom prst="line">
              <a:avLst/>
            </a:prstGeom>
            <a:ln w="2222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8" grpId="0"/>
      <p:bldP spid="19" grpId="0"/>
      <p:bldP spid="25" grpId="0"/>
      <p:bldP spid="26" grpId="0"/>
      <p:bldP spid="27" grpId="0" animBg="1"/>
      <p:bldP spid="38" grpId="0" animBg="1"/>
      <p:bldP spid="40" grpId="0"/>
      <p:bldP spid="45" grpId="0"/>
      <p:bldP spid="46" grpId="0"/>
      <p:bldP spid="74" grpId="0"/>
      <p:bldP spid="75" grpId="0"/>
      <p:bldP spid="81" grpId="0"/>
      <p:bldP spid="84" grpId="0"/>
      <p:bldP spid="85" grpId="0"/>
      <p:bldP spid="86" grpId="0"/>
      <p:bldP spid="86" grpId="1"/>
      <p:bldP spid="87" grpId="0"/>
      <p:bldP spid="8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07886"/>
            <a:ext cx="9572134" cy="2036686"/>
          </a:xfrm>
        </p:spPr>
        <p:txBody>
          <a:bodyPr>
            <a:normAutofit fontScale="90000"/>
          </a:bodyPr>
          <a:lstStyle/>
          <a:p>
            <a:pPr algn="l" eaLnBrk="0" hangingPunct="0">
              <a:spcBef>
                <a:spcPts val="0"/>
              </a:spcBef>
            </a:pPr>
            <a:br>
              <a:rPr lang="vi-VN" dirty="0"/>
            </a:br>
            <a:br>
              <a:rPr lang="vi-VN" dirty="0"/>
            </a:br>
            <a:br>
              <a:rPr lang="vi-VN" dirty="0"/>
            </a:br>
            <a:br>
              <a:rPr lang="vi-VN" dirty="0"/>
            </a:br>
            <a:br>
              <a:rPr lang="vi-VN" dirty="0"/>
            </a:br>
            <a:br>
              <a:rPr lang="vi-VN" dirty="0"/>
            </a:br>
            <a:br>
              <a:rPr lang="vi-VN" dirty="0"/>
            </a:br>
            <a:r>
              <a:rPr lang="vi-VN" dirty="0"/>
              <a:t>                            Kết luận</a:t>
            </a:r>
            <a:br>
              <a:rPr lang="vi-VN" dirty="0"/>
            </a:br>
            <a:r>
              <a:rPr lang="vi-VN" sz="4000" dirty="0"/>
              <a:t>Những phân số có tử số lớn hơn mẫu số , phân số đó lớn hơn 1</a:t>
            </a:r>
            <a:br>
              <a:rPr lang="vi-VN" sz="4000" dirty="0"/>
            </a:b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b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vi-VN" dirty="0"/>
              <a:t>Những phân số có tử số bằng mẫu số , phân số đó bằng 1</a:t>
            </a:r>
            <a:br>
              <a:rPr lang="vi-VN" dirty="0"/>
            </a:br>
            <a:br>
              <a:rPr lang="vi-VN" dirty="0"/>
            </a:br>
            <a:r>
              <a:rPr lang="vi-VN" dirty="0"/>
              <a:t>Những phân số có tử số nhỏ hơn mẫu số , phân số đó nhỏ hơn 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18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">
            <a:extLst>
              <a:ext uri="{FF2B5EF4-FFF2-40B4-BE49-F238E27FC236}">
                <a16:creationId xmlns:a16="http://schemas.microsoft.com/office/drawing/2014/main" id="{12C3A1E5-4CD9-4374-9F5D-2848BA39B830}"/>
              </a:ext>
            </a:extLst>
          </p:cNvPr>
          <p:cNvGrpSpPr/>
          <p:nvPr/>
        </p:nvGrpSpPr>
        <p:grpSpPr>
          <a:xfrm>
            <a:off x="-226083" y="533619"/>
            <a:ext cx="11441759" cy="5883467"/>
            <a:chOff x="341926" y="208486"/>
            <a:chExt cx="11441759" cy="5883467"/>
          </a:xfrm>
        </p:grpSpPr>
        <p:pic>
          <p:nvPicPr>
            <p:cNvPr id="14" name="134">
              <a:extLst>
                <a:ext uri="{FF2B5EF4-FFF2-40B4-BE49-F238E27FC236}">
                  <a16:creationId xmlns:a16="http://schemas.microsoft.com/office/drawing/2014/main" id="{077E52A1-5237-4CBD-B20A-9FC053D20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7478" y="208803"/>
              <a:ext cx="10876207" cy="5883150"/>
            </a:xfrm>
            <a:prstGeom prst="rect">
              <a:avLst/>
            </a:prstGeom>
          </p:spPr>
        </p:pic>
        <p:pic>
          <p:nvPicPr>
            <p:cNvPr id="15" name="135">
              <a:extLst>
                <a:ext uri="{FF2B5EF4-FFF2-40B4-BE49-F238E27FC236}">
                  <a16:creationId xmlns:a16="http://schemas.microsoft.com/office/drawing/2014/main" id="{929A8081-E46A-4FFE-BB3D-44229901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231" y="208725"/>
              <a:ext cx="10876207" cy="5846571"/>
            </a:xfrm>
            <a:prstGeom prst="rect">
              <a:avLst/>
            </a:prstGeom>
          </p:spPr>
        </p:pic>
        <p:pic>
          <p:nvPicPr>
            <p:cNvPr id="16" name="136">
              <a:extLst>
                <a:ext uri="{FF2B5EF4-FFF2-40B4-BE49-F238E27FC236}">
                  <a16:creationId xmlns:a16="http://schemas.microsoft.com/office/drawing/2014/main" id="{9879CD1A-0D35-4DA4-9870-1791005D5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3773" y="208486"/>
              <a:ext cx="10876207" cy="5785605"/>
            </a:xfrm>
            <a:prstGeom prst="rect">
              <a:avLst/>
            </a:prstGeom>
          </p:spPr>
        </p:pic>
        <p:pic>
          <p:nvPicPr>
            <p:cNvPr id="17" name="142">
              <a:extLst>
                <a:ext uri="{FF2B5EF4-FFF2-40B4-BE49-F238E27FC236}">
                  <a16:creationId xmlns:a16="http://schemas.microsoft.com/office/drawing/2014/main" id="{AF0DBF33-5133-4AF4-AAE5-FEB67BA03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1926" y="784490"/>
              <a:ext cx="1054699" cy="4986960"/>
            </a:xfrm>
            <a:prstGeom prst="rect">
              <a:avLst/>
            </a:prstGeom>
          </p:spPr>
        </p:pic>
      </p:grpSp>
      <p:pic>
        <p:nvPicPr>
          <p:cNvPr id="18" name="137">
            <a:extLst>
              <a:ext uri="{FF2B5EF4-FFF2-40B4-BE49-F238E27FC236}">
                <a16:creationId xmlns:a16="http://schemas.microsoft.com/office/drawing/2014/main" id="{B1D20548-3C6E-4679-894C-D593E1D955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555" y="565761"/>
            <a:ext cx="2208207" cy="792549"/>
          </a:xfrm>
          <a:prstGeom prst="rect">
            <a:avLst/>
          </a:prstGeom>
        </p:spPr>
      </p:pic>
      <p:pic>
        <p:nvPicPr>
          <p:cNvPr id="19" name="138">
            <a:extLst>
              <a:ext uri="{FF2B5EF4-FFF2-40B4-BE49-F238E27FC236}">
                <a16:creationId xmlns:a16="http://schemas.microsoft.com/office/drawing/2014/main" id="{3A941595-1255-41BF-829F-8446EA7295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2136" y="4705242"/>
            <a:ext cx="2316681" cy="1268078"/>
          </a:xfrm>
          <a:prstGeom prst="rect">
            <a:avLst/>
          </a:prstGeom>
        </p:spPr>
      </p:pic>
      <p:pic>
        <p:nvPicPr>
          <p:cNvPr id="20" name="139">
            <a:extLst>
              <a:ext uri="{FF2B5EF4-FFF2-40B4-BE49-F238E27FC236}">
                <a16:creationId xmlns:a16="http://schemas.microsoft.com/office/drawing/2014/main" id="{FC6C53D4-E518-4407-A903-31D48C646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765" y="2132089"/>
            <a:ext cx="2523963" cy="2505673"/>
          </a:xfrm>
          <a:prstGeom prst="rect">
            <a:avLst/>
          </a:prstGeom>
        </p:spPr>
      </p:pic>
      <p:pic>
        <p:nvPicPr>
          <p:cNvPr id="21" name="140">
            <a:extLst>
              <a:ext uri="{FF2B5EF4-FFF2-40B4-BE49-F238E27FC236}">
                <a16:creationId xmlns:a16="http://schemas.microsoft.com/office/drawing/2014/main" id="{69EDCC80-346C-4884-9166-D0F22B545D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3333" y="4267986"/>
            <a:ext cx="3145809" cy="2505673"/>
          </a:xfrm>
          <a:prstGeom prst="rect">
            <a:avLst/>
          </a:prstGeom>
        </p:spPr>
      </p:pic>
      <p:pic>
        <p:nvPicPr>
          <p:cNvPr id="22" name="141">
            <a:extLst>
              <a:ext uri="{FF2B5EF4-FFF2-40B4-BE49-F238E27FC236}">
                <a16:creationId xmlns:a16="http://schemas.microsoft.com/office/drawing/2014/main" id="{FDD3BB1E-71DB-418D-9CCD-4B202B382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5784" y="1924966"/>
            <a:ext cx="871804" cy="865707"/>
          </a:xfrm>
          <a:prstGeom prst="rect">
            <a:avLst/>
          </a:prstGeom>
        </p:spPr>
      </p:pic>
      <p:pic>
        <p:nvPicPr>
          <p:cNvPr id="23" name="147">
            <a:extLst>
              <a:ext uri="{FF2B5EF4-FFF2-40B4-BE49-F238E27FC236}">
                <a16:creationId xmlns:a16="http://schemas.microsoft.com/office/drawing/2014/main" id="{10E6BA1D-2F0A-4B82-8B28-D856EBCFE4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5899" y="1826649"/>
            <a:ext cx="457240" cy="481626"/>
          </a:xfrm>
          <a:prstGeom prst="rect">
            <a:avLst/>
          </a:prstGeom>
        </p:spPr>
      </p:pic>
      <p:pic>
        <p:nvPicPr>
          <p:cNvPr id="24" name="148">
            <a:extLst>
              <a:ext uri="{FF2B5EF4-FFF2-40B4-BE49-F238E27FC236}">
                <a16:creationId xmlns:a16="http://schemas.microsoft.com/office/drawing/2014/main" id="{693EB7BD-6DD5-48F7-9313-A02A504C8B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35146" y="2363646"/>
            <a:ext cx="1030313" cy="1024217"/>
          </a:xfrm>
          <a:prstGeom prst="rect">
            <a:avLst/>
          </a:prstGeom>
        </p:spPr>
      </p:pic>
      <p:pic>
        <p:nvPicPr>
          <p:cNvPr id="25" name="143">
            <a:extLst>
              <a:ext uri="{FF2B5EF4-FFF2-40B4-BE49-F238E27FC236}">
                <a16:creationId xmlns:a16="http://schemas.microsoft.com/office/drawing/2014/main" id="{30300982-5E8F-4BCF-AF90-200D63E722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60684" y="554436"/>
            <a:ext cx="896190" cy="1012024"/>
          </a:xfrm>
          <a:prstGeom prst="rect">
            <a:avLst/>
          </a:prstGeom>
        </p:spPr>
      </p:pic>
      <p:pic>
        <p:nvPicPr>
          <p:cNvPr id="26" name="146">
            <a:extLst>
              <a:ext uri="{FF2B5EF4-FFF2-40B4-BE49-F238E27FC236}">
                <a16:creationId xmlns:a16="http://schemas.microsoft.com/office/drawing/2014/main" id="{9270ECDF-DFA2-4EDB-827B-B84F84788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8076" y="505654"/>
            <a:ext cx="969348" cy="1091279"/>
          </a:xfrm>
          <a:prstGeom prst="rect">
            <a:avLst/>
          </a:prstGeom>
        </p:spPr>
      </p:pic>
      <p:pic>
        <p:nvPicPr>
          <p:cNvPr id="27" name="145">
            <a:extLst>
              <a:ext uri="{FF2B5EF4-FFF2-40B4-BE49-F238E27FC236}">
                <a16:creationId xmlns:a16="http://schemas.microsoft.com/office/drawing/2014/main" id="{FF23D3F9-D0B1-4C1A-A8E7-83DCBFA6F0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28553" y="632953"/>
            <a:ext cx="768163" cy="883997"/>
          </a:xfrm>
          <a:prstGeom prst="rect">
            <a:avLst/>
          </a:prstGeom>
        </p:spPr>
      </p:pic>
      <p:pic>
        <p:nvPicPr>
          <p:cNvPr id="28" name="144">
            <a:extLst>
              <a:ext uri="{FF2B5EF4-FFF2-40B4-BE49-F238E27FC236}">
                <a16:creationId xmlns:a16="http://schemas.microsoft.com/office/drawing/2014/main" id="{5CBE300A-EA79-4AD7-8708-256F5C4B293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90792" y="608178"/>
            <a:ext cx="768163" cy="890093"/>
          </a:xfrm>
          <a:prstGeom prst="rect">
            <a:avLst/>
          </a:prstGeom>
        </p:spPr>
      </p:pic>
      <p:pic>
        <p:nvPicPr>
          <p:cNvPr id="29" name="149">
            <a:extLst>
              <a:ext uri="{FF2B5EF4-FFF2-40B4-BE49-F238E27FC236}">
                <a16:creationId xmlns:a16="http://schemas.microsoft.com/office/drawing/2014/main" id="{D29A04D4-7147-4E12-81F2-D90C4D380B30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0904" r="-11007"/>
          <a:stretch/>
        </p:blipFill>
        <p:spPr>
          <a:xfrm>
            <a:off x="1798063" y="817084"/>
            <a:ext cx="1219200" cy="578451"/>
          </a:xfrm>
          <a:prstGeom prst="rect">
            <a:avLst/>
          </a:prstGeom>
        </p:spPr>
      </p:pic>
      <p:pic>
        <p:nvPicPr>
          <p:cNvPr id="30" name="3">
            <a:extLst>
              <a:ext uri="{FF2B5EF4-FFF2-40B4-BE49-F238E27FC236}">
                <a16:creationId xmlns:a16="http://schemas.microsoft.com/office/drawing/2014/main" id="{31A6850E-8354-454B-A391-2126945741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919850" y="-1153456"/>
            <a:ext cx="352299" cy="5802530"/>
          </a:xfrm>
          <a:prstGeom prst="rect">
            <a:avLst/>
          </a:prstGeom>
        </p:spPr>
      </p:pic>
      <p:pic>
        <p:nvPicPr>
          <p:cNvPr id="34" name="1">
            <a:extLst>
              <a:ext uri="{FF2B5EF4-FFF2-40B4-BE49-F238E27FC236}">
                <a16:creationId xmlns:a16="http://schemas.microsoft.com/office/drawing/2014/main" id="{CB329D35-9D3D-4FCC-B9F1-BF064D3C5FD1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2889009" cy="1758721"/>
          </a:xfrm>
          <a:prstGeom prst="rect">
            <a:avLst/>
          </a:prstGeom>
        </p:spPr>
      </p:pic>
      <p:pic>
        <p:nvPicPr>
          <p:cNvPr id="5" name="4">
            <a:extLst>
              <a:ext uri="{FF2B5EF4-FFF2-40B4-BE49-F238E27FC236}">
                <a16:creationId xmlns:a16="http://schemas.microsoft.com/office/drawing/2014/main" id="{1E276810-0DD4-4CB8-A5E9-27602BA1DBD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5989586" y="1527441"/>
            <a:ext cx="352299" cy="5802531"/>
          </a:xfrm>
          <a:prstGeom prst="rect">
            <a:avLst/>
          </a:prstGeom>
        </p:spPr>
      </p:pic>
      <p:sp>
        <p:nvSpPr>
          <p:cNvPr id="8" name="39">
            <a:extLst>
              <a:ext uri="{FF2B5EF4-FFF2-40B4-BE49-F238E27FC236}">
                <a16:creationId xmlns:a16="http://schemas.microsoft.com/office/drawing/2014/main" id="{053EA615-0AE2-47A6-A802-6B92DD9EB92E}"/>
              </a:ext>
            </a:extLst>
          </p:cNvPr>
          <p:cNvSpPr txBox="1"/>
          <p:nvPr/>
        </p:nvSpPr>
        <p:spPr>
          <a:xfrm flipH="1">
            <a:off x="2492733" y="2080189"/>
            <a:ext cx="7596925" cy="1423457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Luyện</a:t>
            </a:r>
            <a:r>
              <a:rPr lang="en-US" altLang="zh-CN" sz="88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tập</a:t>
            </a:r>
            <a:endParaRPr lang="zh-CN" altLang="en-US" sz="8800" dirty="0">
              <a:solidFill>
                <a:srgbClr val="79C245"/>
              </a:solidFill>
              <a:latin typeface="Montserrat ExtraBold" panose="00000900000000000000" pitchFamily="2" charset="0"/>
              <a:ea typeface="微软雅黑"/>
              <a:sym typeface="微软雅黑"/>
            </a:endParaRPr>
          </a:p>
        </p:txBody>
      </p:sp>
      <p:pic>
        <p:nvPicPr>
          <p:cNvPr id="13" name="1">
            <a:extLst>
              <a:ext uri="{FF2B5EF4-FFF2-40B4-BE49-F238E27FC236}">
                <a16:creationId xmlns:a16="http://schemas.microsoft.com/office/drawing/2014/main" id="{6E9BFC22-00B8-4DEA-9521-049992E540E7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4355558" cy="2651501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6570BC5-072A-4D28-A873-0EF8633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842" y="3590125"/>
            <a:ext cx="31242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801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239000"/>
          </a:xfrm>
          <a:prstGeom prst="rect">
            <a:avLst/>
          </a:prstGeom>
        </p:spPr>
      </p:pic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3810001" y="785794"/>
            <a:ext cx="685800" cy="73820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8"/>
          <p:cNvSpPr>
            <a:spLocks noChangeArrowheads="1"/>
          </p:cNvSpPr>
          <p:nvPr/>
        </p:nvSpPr>
        <p:spPr bwMode="auto">
          <a:xfrm rot="2165725">
            <a:off x="4317339" y="1335069"/>
            <a:ext cx="425450" cy="76200"/>
          </a:xfrm>
          <a:prstGeom prst="homePlate">
            <a:avLst>
              <a:gd name="adj" fmla="val 148036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latin typeface="Arial" pitchFamily="34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4572000" y="857233"/>
            <a:ext cx="5715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i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2438400"/>
            <a:ext cx="2057400" cy="2061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 : 7 </a:t>
            </a:r>
          </a:p>
          <a:p>
            <a:pPr>
              <a:lnSpc>
                <a:spcPct val="2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 : 5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34200" y="2438400"/>
            <a:ext cx="2514600" cy="2061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9 : 11 </a:t>
            </a:r>
          </a:p>
          <a:p>
            <a:pPr>
              <a:lnSpc>
                <a:spcPct val="2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 : 3 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657600" y="2752724"/>
            <a:ext cx="457200" cy="904877"/>
            <a:chOff x="2772" y="910"/>
            <a:chExt cx="288" cy="570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796" y="910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796" y="1150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772" y="1198"/>
              <a:ext cx="28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3"/>
          <p:cNvGrpSpPr>
            <a:grpSpLocks/>
          </p:cNvGrpSpPr>
          <p:nvPr/>
        </p:nvGrpSpPr>
        <p:grpSpPr bwMode="auto">
          <a:xfrm>
            <a:off x="3581400" y="3819524"/>
            <a:ext cx="457200" cy="904877"/>
            <a:chOff x="2832" y="1462"/>
            <a:chExt cx="288" cy="570"/>
          </a:xfrm>
        </p:grpSpPr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856" y="1462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2856" y="1702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2832" y="1750"/>
              <a:ext cx="28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8382000" y="2657474"/>
            <a:ext cx="647700" cy="1076327"/>
            <a:chOff x="2976" y="1942"/>
            <a:chExt cx="408" cy="678"/>
          </a:xfrm>
        </p:grpSpPr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976" y="1942"/>
              <a:ext cx="40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9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2976" y="2290"/>
              <a:ext cx="40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3024" y="2290"/>
              <a:ext cx="28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1"/>
          <p:cNvGrpSpPr>
            <a:grpSpLocks/>
          </p:cNvGrpSpPr>
          <p:nvPr/>
        </p:nvGrpSpPr>
        <p:grpSpPr bwMode="auto">
          <a:xfrm>
            <a:off x="8153400" y="3819524"/>
            <a:ext cx="457200" cy="904877"/>
            <a:chOff x="2880" y="2542"/>
            <a:chExt cx="288" cy="570"/>
          </a:xfrm>
        </p:grpSpPr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2904" y="2542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2904" y="2782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2880" y="2830"/>
              <a:ext cx="28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3676648" y="4948240"/>
            <a:ext cx="762000" cy="904873"/>
            <a:chOff x="2916" y="3043"/>
            <a:chExt cx="480" cy="570"/>
          </a:xfrm>
        </p:grpSpPr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2976" y="3043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2916" y="3283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2964" y="3331"/>
              <a:ext cx="28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438400" y="5105401"/>
            <a:ext cx="152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 : 15 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686800" y="400591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00400" y="3976688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00400" y="292417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048624" y="293911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52800" y="5134628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3824" y="399097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60" name="Group 232"/>
          <p:cNvGraphicFramePr>
            <a:graphicFrameLocks noGrp="1"/>
          </p:cNvGraphicFramePr>
          <p:nvPr/>
        </p:nvGraphicFramePr>
        <p:xfrm>
          <a:off x="2819400" y="2514600"/>
          <a:ext cx="1981200" cy="1036320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776" name="Group 2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13791"/>
              </p:ext>
            </p:extLst>
          </p:nvPr>
        </p:nvGraphicFramePr>
        <p:xfrm>
          <a:off x="5562600" y="2480109"/>
          <a:ext cx="2057400" cy="1064649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64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6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562" name="AutoShape 34"/>
          <p:cNvSpPr>
            <a:spLocks/>
          </p:cNvSpPr>
          <p:nvPr/>
        </p:nvSpPr>
        <p:spPr bwMode="auto">
          <a:xfrm rot="16200000">
            <a:off x="5037138" y="1465263"/>
            <a:ext cx="422275" cy="4724400"/>
          </a:xfrm>
          <a:prstGeom prst="leftBrace">
            <a:avLst>
              <a:gd name="adj1" fmla="val 93233"/>
              <a:gd name="adj2" fmla="val 49167"/>
            </a:avLst>
          </a:prstGeom>
          <a:noFill/>
          <a:ln w="9525">
            <a:solidFill>
              <a:srgbClr val="3366FF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vi-VN" sz="280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343400" y="39624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9900"/>
                </a:solidFill>
                <a:latin typeface="VNI-Times" pitchFamily="2" charset="0"/>
              </a:rPr>
              <a:t>Hình</a:t>
            </a:r>
            <a:r>
              <a:rPr lang="en-US" sz="2400" dirty="0">
                <a:solidFill>
                  <a:srgbClr val="FF9900"/>
                </a:solidFill>
                <a:latin typeface="VNI-Times" pitchFamily="2" charset="0"/>
              </a:rPr>
              <a:t> 1</a:t>
            </a:r>
          </a:p>
        </p:txBody>
      </p:sp>
      <p:graphicFrame>
        <p:nvGraphicFramePr>
          <p:cNvPr id="22778" name="Group 250"/>
          <p:cNvGraphicFramePr>
            <a:graphicFrameLocks noGrp="1"/>
          </p:cNvGraphicFramePr>
          <p:nvPr/>
        </p:nvGraphicFramePr>
        <p:xfrm>
          <a:off x="2819400" y="4572000"/>
          <a:ext cx="3962400" cy="1036320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587" name="Text Box 59"/>
          <p:cNvSpPr txBox="1">
            <a:spLocks noChangeArrowheads="1"/>
          </p:cNvSpPr>
          <p:nvPr/>
        </p:nvSpPr>
        <p:spPr bwMode="auto">
          <a:xfrm>
            <a:off x="3886200" y="5715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9900"/>
                </a:solidFill>
                <a:latin typeface="VNI-Times" pitchFamily="2" charset="0"/>
              </a:rPr>
              <a:t>Hình</a:t>
            </a:r>
            <a:r>
              <a:rPr lang="en-US" sz="2400" dirty="0">
                <a:solidFill>
                  <a:srgbClr val="FF9900"/>
                </a:solidFill>
                <a:latin typeface="VNI-Times" pitchFamily="2" charset="0"/>
              </a:rPr>
              <a:t> 2</a:t>
            </a:r>
          </a:p>
        </p:txBody>
      </p:sp>
      <p:grpSp>
        <p:nvGrpSpPr>
          <p:cNvPr id="22588" name="Group 60"/>
          <p:cNvGrpSpPr>
            <a:grpSpLocks/>
          </p:cNvGrpSpPr>
          <p:nvPr/>
        </p:nvGrpSpPr>
        <p:grpSpPr bwMode="auto">
          <a:xfrm>
            <a:off x="8153400" y="2590800"/>
            <a:ext cx="533400" cy="914400"/>
            <a:chOff x="2592" y="2544"/>
            <a:chExt cx="912" cy="1324"/>
          </a:xfrm>
        </p:grpSpPr>
        <p:grpSp>
          <p:nvGrpSpPr>
            <p:cNvPr id="22589" name="Group 61"/>
            <p:cNvGrpSpPr>
              <a:grpSpLocks/>
            </p:cNvGrpSpPr>
            <p:nvPr/>
          </p:nvGrpSpPr>
          <p:grpSpPr bwMode="auto">
            <a:xfrm>
              <a:off x="2592" y="2544"/>
              <a:ext cx="912" cy="1324"/>
              <a:chOff x="2592" y="2544"/>
              <a:chExt cx="912" cy="1324"/>
            </a:xfrm>
          </p:grpSpPr>
          <p:sp>
            <p:nvSpPr>
              <p:cNvPr id="22590" name="Rectangle 62"/>
              <p:cNvSpPr>
                <a:spLocks noChangeArrowheads="1"/>
              </p:cNvSpPr>
              <p:nvPr/>
            </p:nvSpPr>
            <p:spPr bwMode="auto">
              <a:xfrm>
                <a:off x="2592" y="3235"/>
                <a:ext cx="912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9900"/>
                    </a:solidFill>
                  </a:rPr>
                  <a:t>6</a:t>
                </a:r>
              </a:p>
            </p:txBody>
          </p:sp>
          <p:sp>
            <p:nvSpPr>
              <p:cNvPr id="22591" name="Rectangle 63"/>
              <p:cNvSpPr>
                <a:spLocks noChangeArrowheads="1"/>
              </p:cNvSpPr>
              <p:nvPr/>
            </p:nvSpPr>
            <p:spPr bwMode="auto">
              <a:xfrm>
                <a:off x="2592" y="2544"/>
                <a:ext cx="912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9900"/>
                    </a:solidFill>
                  </a:rPr>
                  <a:t>7</a:t>
                </a:r>
              </a:p>
            </p:txBody>
          </p:sp>
          <p:sp>
            <p:nvSpPr>
              <p:cNvPr id="22592" name="Line 64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93" name="Line 65"/>
              <p:cNvSpPr>
                <a:spLocks noChangeShapeType="1"/>
              </p:cNvSpPr>
              <p:nvPr/>
            </p:nvSpPr>
            <p:spPr bwMode="auto">
              <a:xfrm>
                <a:off x="2592" y="3868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94" name="Line 66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95" name="Line 67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96" name="Line 68"/>
              <p:cNvSpPr>
                <a:spLocks noChangeShapeType="1"/>
              </p:cNvSpPr>
              <p:nvPr/>
            </p:nvSpPr>
            <p:spPr bwMode="auto">
              <a:xfrm>
                <a:off x="2592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97" name="Line 69"/>
              <p:cNvSpPr>
                <a:spLocks noChangeShapeType="1"/>
              </p:cNvSpPr>
              <p:nvPr/>
            </p:nvSpPr>
            <p:spPr bwMode="auto">
              <a:xfrm>
                <a:off x="3504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98" name="Line 70"/>
            <p:cNvSpPr>
              <a:spLocks noChangeShapeType="1"/>
            </p:cNvSpPr>
            <p:nvPr/>
          </p:nvSpPr>
          <p:spPr bwMode="auto">
            <a:xfrm>
              <a:off x="2700" y="32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vi-VN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2599" name="Group 71"/>
          <p:cNvGrpSpPr>
            <a:grpSpLocks/>
          </p:cNvGrpSpPr>
          <p:nvPr/>
        </p:nvGrpSpPr>
        <p:grpSpPr bwMode="auto">
          <a:xfrm>
            <a:off x="7315200" y="4648200"/>
            <a:ext cx="762000" cy="914400"/>
            <a:chOff x="2592" y="2544"/>
            <a:chExt cx="912" cy="1324"/>
          </a:xfrm>
        </p:grpSpPr>
        <p:grpSp>
          <p:nvGrpSpPr>
            <p:cNvPr id="22600" name="Group 72"/>
            <p:cNvGrpSpPr>
              <a:grpSpLocks/>
            </p:cNvGrpSpPr>
            <p:nvPr/>
          </p:nvGrpSpPr>
          <p:grpSpPr bwMode="auto">
            <a:xfrm>
              <a:off x="2592" y="2544"/>
              <a:ext cx="912" cy="1324"/>
              <a:chOff x="2592" y="2544"/>
              <a:chExt cx="912" cy="1324"/>
            </a:xfrm>
          </p:grpSpPr>
          <p:sp>
            <p:nvSpPr>
              <p:cNvPr id="22601" name="Rectangle 73"/>
              <p:cNvSpPr>
                <a:spLocks noChangeArrowheads="1"/>
              </p:cNvSpPr>
              <p:nvPr/>
            </p:nvSpPr>
            <p:spPr bwMode="auto">
              <a:xfrm>
                <a:off x="2592" y="3235"/>
                <a:ext cx="912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9900"/>
                    </a:solidFill>
                  </a:rPr>
                  <a:t>12</a:t>
                </a:r>
              </a:p>
            </p:txBody>
          </p:sp>
          <p:sp>
            <p:nvSpPr>
              <p:cNvPr id="22602" name="Rectangle 74"/>
              <p:cNvSpPr>
                <a:spLocks noChangeArrowheads="1"/>
              </p:cNvSpPr>
              <p:nvPr/>
            </p:nvSpPr>
            <p:spPr bwMode="auto">
              <a:xfrm>
                <a:off x="2592" y="2544"/>
                <a:ext cx="912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9900"/>
                    </a:solidFill>
                  </a:rPr>
                  <a:t>7</a:t>
                </a:r>
              </a:p>
            </p:txBody>
          </p:sp>
          <p:sp>
            <p:nvSpPr>
              <p:cNvPr id="22603" name="Line 75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604" name="Line 76"/>
              <p:cNvSpPr>
                <a:spLocks noChangeShapeType="1"/>
              </p:cNvSpPr>
              <p:nvPr/>
            </p:nvSpPr>
            <p:spPr bwMode="auto">
              <a:xfrm>
                <a:off x="2592" y="3868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605" name="Line 77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606" name="Line 78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607" name="Line 79"/>
              <p:cNvSpPr>
                <a:spLocks noChangeShapeType="1"/>
              </p:cNvSpPr>
              <p:nvPr/>
            </p:nvSpPr>
            <p:spPr bwMode="auto">
              <a:xfrm>
                <a:off x="2592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608" name="Line 80"/>
              <p:cNvSpPr>
                <a:spLocks noChangeShapeType="1"/>
              </p:cNvSpPr>
              <p:nvPr/>
            </p:nvSpPr>
            <p:spPr bwMode="auto">
              <a:xfrm>
                <a:off x="3504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609" name="Line 81"/>
            <p:cNvSpPr>
              <a:spLocks noChangeShapeType="1"/>
            </p:cNvSpPr>
            <p:nvPr/>
          </p:nvSpPr>
          <p:spPr bwMode="auto">
            <a:xfrm>
              <a:off x="2700" y="32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vi-VN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654" name="Rectangle 126"/>
          <p:cNvSpPr>
            <a:spLocks noChangeArrowheads="1"/>
          </p:cNvSpPr>
          <p:nvPr/>
        </p:nvSpPr>
        <p:spPr bwMode="auto">
          <a:xfrm>
            <a:off x="5562600" y="2480111"/>
            <a:ext cx="672766" cy="587917"/>
          </a:xfrm>
          <a:prstGeom prst="rect">
            <a:avLst/>
          </a:prstGeom>
          <a:solidFill>
            <a:srgbClr val="3333FF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vi-VN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2769" name="Group 241"/>
          <p:cNvGrpSpPr>
            <a:grpSpLocks/>
          </p:cNvGrpSpPr>
          <p:nvPr/>
        </p:nvGrpSpPr>
        <p:grpSpPr bwMode="auto">
          <a:xfrm>
            <a:off x="2346326" y="603252"/>
            <a:ext cx="7870825" cy="1726955"/>
            <a:chOff x="518" y="380"/>
            <a:chExt cx="4958" cy="1121"/>
          </a:xfrm>
        </p:grpSpPr>
        <p:sp>
          <p:nvSpPr>
            <p:cNvPr id="22613" name="Text Box 85"/>
            <p:cNvSpPr txBox="1">
              <a:spLocks noChangeArrowheads="1"/>
            </p:cNvSpPr>
            <p:nvPr/>
          </p:nvSpPr>
          <p:spPr bwMode="auto">
            <a:xfrm>
              <a:off x="518" y="462"/>
              <a:ext cx="4958" cy="10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Bài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2: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      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       ,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nào</a:t>
              </a:r>
              <a:endParaRPr lang="en-US" sz="2800" dirty="0">
                <a:solidFill>
                  <a:srgbClr val="3333FF"/>
                </a:solidFill>
                <a:latin typeface="Times New Roman" pitchFamily="18" charset="0"/>
              </a:endParaRP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chỉ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phần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tô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màu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1 ?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nào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chỉ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đã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tô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màu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3333FF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3333FF"/>
                  </a:solidFill>
                  <a:latin typeface="Times New Roman" pitchFamily="18" charset="0"/>
                </a:rPr>
                <a:t> 2.</a:t>
              </a:r>
              <a:endParaRPr lang="en-US" sz="2800" dirty="0">
                <a:solidFill>
                  <a:srgbClr val="3333FF"/>
                </a:solidFill>
                <a:latin typeface="VNI-Times" pitchFamily="2" charset="0"/>
              </a:endParaRPr>
            </a:p>
          </p:txBody>
        </p:sp>
        <p:grpSp>
          <p:nvGrpSpPr>
            <p:cNvPr id="22688" name="Group 160"/>
            <p:cNvGrpSpPr>
              <a:grpSpLocks/>
            </p:cNvGrpSpPr>
            <p:nvPr/>
          </p:nvGrpSpPr>
          <p:grpSpPr bwMode="auto">
            <a:xfrm>
              <a:off x="2920" y="380"/>
              <a:ext cx="226" cy="556"/>
              <a:chOff x="2592" y="2544"/>
              <a:chExt cx="912" cy="1324"/>
            </a:xfrm>
          </p:grpSpPr>
          <p:grpSp>
            <p:nvGrpSpPr>
              <p:cNvPr id="22689" name="Group 161"/>
              <p:cNvGrpSpPr>
                <a:grpSpLocks/>
              </p:cNvGrpSpPr>
              <p:nvPr/>
            </p:nvGrpSpPr>
            <p:grpSpPr bwMode="auto">
              <a:xfrm>
                <a:off x="2592" y="2544"/>
                <a:ext cx="912" cy="1324"/>
                <a:chOff x="2592" y="2544"/>
                <a:chExt cx="912" cy="1324"/>
              </a:xfrm>
            </p:grpSpPr>
            <p:sp>
              <p:nvSpPr>
                <p:cNvPr id="22690" name="Rectangle 162"/>
                <p:cNvSpPr>
                  <a:spLocks noChangeArrowheads="1"/>
                </p:cNvSpPr>
                <p:nvPr/>
              </p:nvSpPr>
              <p:spPr bwMode="auto">
                <a:xfrm>
                  <a:off x="2592" y="3235"/>
                  <a:ext cx="912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sz="2800">
                      <a:solidFill>
                        <a:srgbClr val="3333FF"/>
                      </a:solidFill>
                    </a:rPr>
                    <a:t>6</a:t>
                  </a:r>
                </a:p>
              </p:txBody>
            </p:sp>
            <p:sp>
              <p:nvSpPr>
                <p:cNvPr id="22691" name="Rectangle 163"/>
                <p:cNvSpPr>
                  <a:spLocks noChangeArrowheads="1"/>
                </p:cNvSpPr>
                <p:nvPr/>
              </p:nvSpPr>
              <p:spPr bwMode="auto">
                <a:xfrm>
                  <a:off x="2592" y="2544"/>
                  <a:ext cx="912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sz="2800">
                      <a:solidFill>
                        <a:srgbClr val="3333FF"/>
                      </a:solidFill>
                    </a:rPr>
                    <a:t>7</a:t>
                  </a:r>
                </a:p>
              </p:txBody>
            </p:sp>
            <p:sp>
              <p:nvSpPr>
                <p:cNvPr id="22692" name="Line 164"/>
                <p:cNvSpPr>
                  <a:spLocks noChangeShapeType="1"/>
                </p:cNvSpPr>
                <p:nvPr/>
              </p:nvSpPr>
              <p:spPr bwMode="auto">
                <a:xfrm>
                  <a:off x="2592" y="2544"/>
                  <a:ext cx="912" cy="0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693" name="Line 165"/>
                <p:cNvSpPr>
                  <a:spLocks noChangeShapeType="1"/>
                </p:cNvSpPr>
                <p:nvPr/>
              </p:nvSpPr>
              <p:spPr bwMode="auto">
                <a:xfrm>
                  <a:off x="2592" y="3868"/>
                  <a:ext cx="912" cy="0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694" name="Line 166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691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695" name="Line 167"/>
                <p:cNvSpPr>
                  <a:spLocks noChangeShapeType="1"/>
                </p:cNvSpPr>
                <p:nvPr/>
              </p:nvSpPr>
              <p:spPr bwMode="auto">
                <a:xfrm>
                  <a:off x="2592" y="2544"/>
                  <a:ext cx="0" cy="691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696" name="Line 168"/>
                <p:cNvSpPr>
                  <a:spLocks noChangeShapeType="1"/>
                </p:cNvSpPr>
                <p:nvPr/>
              </p:nvSpPr>
              <p:spPr bwMode="auto">
                <a:xfrm>
                  <a:off x="2592" y="3235"/>
                  <a:ext cx="0" cy="633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697" name="Line 169"/>
                <p:cNvSpPr>
                  <a:spLocks noChangeShapeType="1"/>
                </p:cNvSpPr>
                <p:nvPr/>
              </p:nvSpPr>
              <p:spPr bwMode="auto">
                <a:xfrm>
                  <a:off x="3504" y="3235"/>
                  <a:ext cx="0" cy="633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698" name="Line 170"/>
              <p:cNvSpPr>
                <a:spLocks noChangeShapeType="1"/>
              </p:cNvSpPr>
              <p:nvPr/>
            </p:nvSpPr>
            <p:spPr bwMode="auto">
              <a:xfrm>
                <a:off x="2700" y="32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699" name="Group 171"/>
            <p:cNvGrpSpPr>
              <a:grpSpLocks/>
            </p:cNvGrpSpPr>
            <p:nvPr/>
          </p:nvGrpSpPr>
          <p:grpSpPr bwMode="auto">
            <a:xfrm>
              <a:off x="3470" y="398"/>
              <a:ext cx="440" cy="556"/>
              <a:chOff x="2592" y="2544"/>
              <a:chExt cx="912" cy="1324"/>
            </a:xfrm>
          </p:grpSpPr>
          <p:grpSp>
            <p:nvGrpSpPr>
              <p:cNvPr id="22700" name="Group 172"/>
              <p:cNvGrpSpPr>
                <a:grpSpLocks/>
              </p:cNvGrpSpPr>
              <p:nvPr/>
            </p:nvGrpSpPr>
            <p:grpSpPr bwMode="auto">
              <a:xfrm>
                <a:off x="2592" y="2544"/>
                <a:ext cx="912" cy="1324"/>
                <a:chOff x="2592" y="2544"/>
                <a:chExt cx="912" cy="1324"/>
              </a:xfrm>
            </p:grpSpPr>
            <p:sp>
              <p:nvSpPr>
                <p:cNvPr id="22701" name="Rectangle 173"/>
                <p:cNvSpPr>
                  <a:spLocks noChangeArrowheads="1"/>
                </p:cNvSpPr>
                <p:nvPr/>
              </p:nvSpPr>
              <p:spPr bwMode="auto">
                <a:xfrm>
                  <a:off x="2592" y="3235"/>
                  <a:ext cx="912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sz="2800">
                      <a:solidFill>
                        <a:srgbClr val="3333FF"/>
                      </a:solidFill>
                    </a:rPr>
                    <a:t>12</a:t>
                  </a:r>
                </a:p>
              </p:txBody>
            </p:sp>
            <p:sp>
              <p:nvSpPr>
                <p:cNvPr id="22702" name="Rectangle 174"/>
                <p:cNvSpPr>
                  <a:spLocks noChangeArrowheads="1"/>
                </p:cNvSpPr>
                <p:nvPr/>
              </p:nvSpPr>
              <p:spPr bwMode="auto">
                <a:xfrm>
                  <a:off x="2592" y="2544"/>
                  <a:ext cx="912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sz="2800">
                      <a:solidFill>
                        <a:srgbClr val="3333FF"/>
                      </a:solidFill>
                    </a:rPr>
                    <a:t>7</a:t>
                  </a:r>
                </a:p>
              </p:txBody>
            </p:sp>
            <p:sp>
              <p:nvSpPr>
                <p:cNvPr id="22703" name="Line 175"/>
                <p:cNvSpPr>
                  <a:spLocks noChangeShapeType="1"/>
                </p:cNvSpPr>
                <p:nvPr/>
              </p:nvSpPr>
              <p:spPr bwMode="auto">
                <a:xfrm>
                  <a:off x="2592" y="2544"/>
                  <a:ext cx="912" cy="0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704" name="Line 176"/>
                <p:cNvSpPr>
                  <a:spLocks noChangeShapeType="1"/>
                </p:cNvSpPr>
                <p:nvPr/>
              </p:nvSpPr>
              <p:spPr bwMode="auto">
                <a:xfrm>
                  <a:off x="2592" y="3868"/>
                  <a:ext cx="912" cy="0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705" name="Line 177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691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706" name="Line 178"/>
                <p:cNvSpPr>
                  <a:spLocks noChangeShapeType="1"/>
                </p:cNvSpPr>
                <p:nvPr/>
              </p:nvSpPr>
              <p:spPr bwMode="auto">
                <a:xfrm>
                  <a:off x="2592" y="2544"/>
                  <a:ext cx="0" cy="691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707" name="Line 179"/>
                <p:cNvSpPr>
                  <a:spLocks noChangeShapeType="1"/>
                </p:cNvSpPr>
                <p:nvPr/>
              </p:nvSpPr>
              <p:spPr bwMode="auto">
                <a:xfrm>
                  <a:off x="2592" y="3235"/>
                  <a:ext cx="0" cy="633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708" name="Line 180"/>
                <p:cNvSpPr>
                  <a:spLocks noChangeShapeType="1"/>
                </p:cNvSpPr>
                <p:nvPr/>
              </p:nvSpPr>
              <p:spPr bwMode="auto">
                <a:xfrm>
                  <a:off x="3504" y="3235"/>
                  <a:ext cx="0" cy="633"/>
                </a:xfrm>
                <a:prstGeom prst="line">
                  <a:avLst/>
                </a:prstGeom>
                <a:noFill/>
                <a:ln w="12700" cap="sq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vi-VN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709" name="Line 181"/>
              <p:cNvSpPr>
                <a:spLocks noChangeShapeType="1"/>
              </p:cNvSpPr>
              <p:nvPr/>
            </p:nvSpPr>
            <p:spPr bwMode="auto">
              <a:xfrm>
                <a:off x="2700" y="32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vi-VN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1966071"/>
      </p:ext>
    </p:extLst>
  </p:cSld>
  <p:clrMapOvr>
    <a:masterClrMapping/>
  </p:clrMapOvr>
  <p:transition spd="med">
    <p:newsflash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ải xuống (10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49173"/>
          </a:xfrm>
          <a:prstGeom prst="rect">
            <a:avLst/>
          </a:prstGeom>
        </p:spPr>
      </p:pic>
      <p:sp>
        <p:nvSpPr>
          <p:cNvPr id="5" name="Oval 35"/>
          <p:cNvSpPr>
            <a:spLocks noChangeArrowheads="1"/>
          </p:cNvSpPr>
          <p:nvPr/>
        </p:nvSpPr>
        <p:spPr bwMode="auto">
          <a:xfrm>
            <a:off x="2362200" y="457200"/>
            <a:ext cx="685800" cy="73820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38"/>
          <p:cNvSpPr>
            <a:spLocks noChangeArrowheads="1"/>
          </p:cNvSpPr>
          <p:nvPr/>
        </p:nvSpPr>
        <p:spPr bwMode="auto">
          <a:xfrm rot="2165725">
            <a:off x="2869538" y="1006475"/>
            <a:ext cx="425450" cy="76200"/>
          </a:xfrm>
          <a:prstGeom prst="homePlate">
            <a:avLst>
              <a:gd name="adj" fmla="val 148036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latin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124200" y="533401"/>
            <a:ext cx="708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  <p:grpSp>
        <p:nvGrpSpPr>
          <p:cNvPr id="9" name="Group 446"/>
          <p:cNvGrpSpPr>
            <a:grpSpLocks/>
          </p:cNvGrpSpPr>
          <p:nvPr/>
        </p:nvGrpSpPr>
        <p:grpSpPr bwMode="auto">
          <a:xfrm>
            <a:off x="5961062" y="471488"/>
            <a:ext cx="592138" cy="976313"/>
            <a:chOff x="3803" y="1824"/>
            <a:chExt cx="373" cy="615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2" name="Line 449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3" name="Group 474"/>
          <p:cNvGrpSpPr>
            <a:grpSpLocks/>
          </p:cNvGrpSpPr>
          <p:nvPr/>
        </p:nvGrpSpPr>
        <p:grpSpPr bwMode="auto">
          <a:xfrm>
            <a:off x="6629400" y="457201"/>
            <a:ext cx="762000" cy="976313"/>
            <a:chOff x="3312" y="912"/>
            <a:chExt cx="480" cy="615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312" y="912"/>
              <a:ext cx="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3312" y="1200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16" name="Line 457"/>
            <p:cNvSpPr>
              <a:spLocks noChangeShapeType="1"/>
            </p:cNvSpPr>
            <p:nvPr/>
          </p:nvSpPr>
          <p:spPr bwMode="auto">
            <a:xfrm flipH="1" flipV="1">
              <a:off x="3408" y="1200"/>
              <a:ext cx="288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7" name="Group 458"/>
          <p:cNvGrpSpPr>
            <a:grpSpLocks/>
          </p:cNvGrpSpPr>
          <p:nvPr/>
        </p:nvGrpSpPr>
        <p:grpSpPr bwMode="auto">
          <a:xfrm>
            <a:off x="7391401" y="457201"/>
            <a:ext cx="592137" cy="976313"/>
            <a:chOff x="3803" y="1824"/>
            <a:chExt cx="373" cy="615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0" name="Line 461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1" name="Group 475"/>
          <p:cNvGrpSpPr>
            <a:grpSpLocks/>
          </p:cNvGrpSpPr>
          <p:nvPr/>
        </p:nvGrpSpPr>
        <p:grpSpPr bwMode="auto">
          <a:xfrm>
            <a:off x="8001000" y="457201"/>
            <a:ext cx="762000" cy="976313"/>
            <a:chOff x="4080" y="912"/>
            <a:chExt cx="480" cy="615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4080" y="912"/>
              <a:ext cx="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4080" y="1200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24" name="Line 465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268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5" name="Group 476"/>
          <p:cNvGrpSpPr>
            <a:grpSpLocks/>
          </p:cNvGrpSpPr>
          <p:nvPr/>
        </p:nvGrpSpPr>
        <p:grpSpPr bwMode="auto">
          <a:xfrm>
            <a:off x="8686800" y="457201"/>
            <a:ext cx="914400" cy="976313"/>
            <a:chOff x="4464" y="912"/>
            <a:chExt cx="576" cy="615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4464" y="912"/>
              <a:ext cx="4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9</a:t>
              </a:r>
            </a:p>
          </p:txBody>
        </p:sp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4464" y="120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7</a:t>
              </a:r>
            </a:p>
          </p:txBody>
        </p:sp>
        <p:sp>
          <p:nvSpPr>
            <p:cNvPr id="28" name="Line 469"/>
            <p:cNvSpPr>
              <a:spLocks noChangeShapeType="1"/>
            </p:cNvSpPr>
            <p:nvPr/>
          </p:nvSpPr>
          <p:spPr bwMode="auto">
            <a:xfrm flipH="1" flipV="1">
              <a:off x="4612" y="1200"/>
              <a:ext cx="332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9" name="Group 477"/>
          <p:cNvGrpSpPr>
            <a:grpSpLocks/>
          </p:cNvGrpSpPr>
          <p:nvPr/>
        </p:nvGrpSpPr>
        <p:grpSpPr bwMode="auto">
          <a:xfrm>
            <a:off x="9525000" y="457201"/>
            <a:ext cx="914400" cy="976313"/>
            <a:chOff x="4464" y="912"/>
            <a:chExt cx="576" cy="61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4464" y="912"/>
              <a:ext cx="4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4464" y="120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32" name="Line 480"/>
            <p:cNvSpPr>
              <a:spLocks noChangeShapeType="1"/>
            </p:cNvSpPr>
            <p:nvPr/>
          </p:nvSpPr>
          <p:spPr bwMode="auto">
            <a:xfrm flipH="1" flipV="1">
              <a:off x="4612" y="1200"/>
              <a:ext cx="332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124200" y="1600201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?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124200" y="2286001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?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1175764"/>
              </p:ext>
            </p:extLst>
          </p:nvPr>
        </p:nvGraphicFramePr>
        <p:xfrm>
          <a:off x="1414292" y="3617818"/>
          <a:ext cx="8382000" cy="26670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79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64959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vi-VN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vi-VN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2041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157536" y="2971801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?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372600" y="60960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848600" y="60960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162800" y="60960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00800" y="60960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610600" y="60960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82 0.02107 L -0.37122 0.6701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77" y="3245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896 0.30648 L -0.35 0.6729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48" y="1831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25 0.28982 L -0.38125 0.6622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25" y="18611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94 0.2963 L -0.36706 0.6696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00" y="18657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06 0.28982 L -0.02123 0.663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1865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27917 L 1.11022E-16 0.6525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65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-0.35313 0.6729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56" y="3363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4 0.27686 L -0.33347 0.6733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21" y="19815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29746 L 0.03438 0.67037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18634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9" grpId="0"/>
      <p:bldP spid="40" grpId="0"/>
      <p:bldP spid="41" grpId="0"/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">
            <a:extLst>
              <a:ext uri="{FF2B5EF4-FFF2-40B4-BE49-F238E27FC236}">
                <a16:creationId xmlns:a16="http://schemas.microsoft.com/office/drawing/2014/main" id="{12C3A1E5-4CD9-4374-9F5D-2848BA39B830}"/>
              </a:ext>
            </a:extLst>
          </p:cNvPr>
          <p:cNvGrpSpPr/>
          <p:nvPr/>
        </p:nvGrpSpPr>
        <p:grpSpPr>
          <a:xfrm>
            <a:off x="-226083" y="533619"/>
            <a:ext cx="11441759" cy="5883467"/>
            <a:chOff x="341926" y="208486"/>
            <a:chExt cx="11441759" cy="5883467"/>
          </a:xfrm>
        </p:grpSpPr>
        <p:pic>
          <p:nvPicPr>
            <p:cNvPr id="14" name="134">
              <a:extLst>
                <a:ext uri="{FF2B5EF4-FFF2-40B4-BE49-F238E27FC236}">
                  <a16:creationId xmlns:a16="http://schemas.microsoft.com/office/drawing/2014/main" id="{077E52A1-5237-4CBD-B20A-9FC053D20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7478" y="208803"/>
              <a:ext cx="10876207" cy="5883150"/>
            </a:xfrm>
            <a:prstGeom prst="rect">
              <a:avLst/>
            </a:prstGeom>
          </p:spPr>
        </p:pic>
        <p:pic>
          <p:nvPicPr>
            <p:cNvPr id="15" name="135">
              <a:extLst>
                <a:ext uri="{FF2B5EF4-FFF2-40B4-BE49-F238E27FC236}">
                  <a16:creationId xmlns:a16="http://schemas.microsoft.com/office/drawing/2014/main" id="{929A8081-E46A-4FFE-BB3D-44229901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231" y="208725"/>
              <a:ext cx="10876207" cy="5846571"/>
            </a:xfrm>
            <a:prstGeom prst="rect">
              <a:avLst/>
            </a:prstGeom>
          </p:spPr>
        </p:pic>
        <p:pic>
          <p:nvPicPr>
            <p:cNvPr id="16" name="136">
              <a:extLst>
                <a:ext uri="{FF2B5EF4-FFF2-40B4-BE49-F238E27FC236}">
                  <a16:creationId xmlns:a16="http://schemas.microsoft.com/office/drawing/2014/main" id="{9879CD1A-0D35-4DA4-9870-1791005D5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3773" y="208486"/>
              <a:ext cx="10876207" cy="5785605"/>
            </a:xfrm>
            <a:prstGeom prst="rect">
              <a:avLst/>
            </a:prstGeom>
          </p:spPr>
        </p:pic>
        <p:pic>
          <p:nvPicPr>
            <p:cNvPr id="17" name="142">
              <a:extLst>
                <a:ext uri="{FF2B5EF4-FFF2-40B4-BE49-F238E27FC236}">
                  <a16:creationId xmlns:a16="http://schemas.microsoft.com/office/drawing/2014/main" id="{AF0DBF33-5133-4AF4-AAE5-FEB67BA03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1926" y="784490"/>
              <a:ext cx="1054699" cy="4986960"/>
            </a:xfrm>
            <a:prstGeom prst="rect">
              <a:avLst/>
            </a:prstGeom>
          </p:spPr>
        </p:pic>
      </p:grpSp>
      <p:pic>
        <p:nvPicPr>
          <p:cNvPr id="18" name="137">
            <a:extLst>
              <a:ext uri="{FF2B5EF4-FFF2-40B4-BE49-F238E27FC236}">
                <a16:creationId xmlns:a16="http://schemas.microsoft.com/office/drawing/2014/main" id="{B1D20548-3C6E-4679-894C-D593E1D955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555" y="565761"/>
            <a:ext cx="2208207" cy="792549"/>
          </a:xfrm>
          <a:prstGeom prst="rect">
            <a:avLst/>
          </a:prstGeom>
        </p:spPr>
      </p:pic>
      <p:pic>
        <p:nvPicPr>
          <p:cNvPr id="19" name="138">
            <a:extLst>
              <a:ext uri="{FF2B5EF4-FFF2-40B4-BE49-F238E27FC236}">
                <a16:creationId xmlns:a16="http://schemas.microsoft.com/office/drawing/2014/main" id="{3A941595-1255-41BF-829F-8446EA7295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2136" y="4705242"/>
            <a:ext cx="2316681" cy="1268078"/>
          </a:xfrm>
          <a:prstGeom prst="rect">
            <a:avLst/>
          </a:prstGeom>
        </p:spPr>
      </p:pic>
      <p:pic>
        <p:nvPicPr>
          <p:cNvPr id="20" name="139">
            <a:extLst>
              <a:ext uri="{FF2B5EF4-FFF2-40B4-BE49-F238E27FC236}">
                <a16:creationId xmlns:a16="http://schemas.microsoft.com/office/drawing/2014/main" id="{FC6C53D4-E518-4407-A903-31D48C646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765" y="2132089"/>
            <a:ext cx="2523963" cy="2505673"/>
          </a:xfrm>
          <a:prstGeom prst="rect">
            <a:avLst/>
          </a:prstGeom>
        </p:spPr>
      </p:pic>
      <p:pic>
        <p:nvPicPr>
          <p:cNvPr id="21" name="140">
            <a:extLst>
              <a:ext uri="{FF2B5EF4-FFF2-40B4-BE49-F238E27FC236}">
                <a16:creationId xmlns:a16="http://schemas.microsoft.com/office/drawing/2014/main" id="{69EDCC80-346C-4884-9166-D0F22B545D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3333" y="4267986"/>
            <a:ext cx="3145809" cy="2505673"/>
          </a:xfrm>
          <a:prstGeom prst="rect">
            <a:avLst/>
          </a:prstGeom>
        </p:spPr>
      </p:pic>
      <p:pic>
        <p:nvPicPr>
          <p:cNvPr id="22" name="141">
            <a:extLst>
              <a:ext uri="{FF2B5EF4-FFF2-40B4-BE49-F238E27FC236}">
                <a16:creationId xmlns:a16="http://schemas.microsoft.com/office/drawing/2014/main" id="{FDD3BB1E-71DB-418D-9CCD-4B202B382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5784" y="1924966"/>
            <a:ext cx="871804" cy="865707"/>
          </a:xfrm>
          <a:prstGeom prst="rect">
            <a:avLst/>
          </a:prstGeom>
        </p:spPr>
      </p:pic>
      <p:pic>
        <p:nvPicPr>
          <p:cNvPr id="23" name="147">
            <a:extLst>
              <a:ext uri="{FF2B5EF4-FFF2-40B4-BE49-F238E27FC236}">
                <a16:creationId xmlns:a16="http://schemas.microsoft.com/office/drawing/2014/main" id="{10E6BA1D-2F0A-4B82-8B28-D856EBCFE4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5899" y="1826649"/>
            <a:ext cx="457240" cy="481626"/>
          </a:xfrm>
          <a:prstGeom prst="rect">
            <a:avLst/>
          </a:prstGeom>
        </p:spPr>
      </p:pic>
      <p:pic>
        <p:nvPicPr>
          <p:cNvPr id="24" name="148">
            <a:extLst>
              <a:ext uri="{FF2B5EF4-FFF2-40B4-BE49-F238E27FC236}">
                <a16:creationId xmlns:a16="http://schemas.microsoft.com/office/drawing/2014/main" id="{693EB7BD-6DD5-48F7-9313-A02A504C8B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35146" y="2363646"/>
            <a:ext cx="1030313" cy="1024217"/>
          </a:xfrm>
          <a:prstGeom prst="rect">
            <a:avLst/>
          </a:prstGeom>
        </p:spPr>
      </p:pic>
      <p:pic>
        <p:nvPicPr>
          <p:cNvPr id="25" name="143">
            <a:extLst>
              <a:ext uri="{FF2B5EF4-FFF2-40B4-BE49-F238E27FC236}">
                <a16:creationId xmlns:a16="http://schemas.microsoft.com/office/drawing/2014/main" id="{30300982-5E8F-4BCF-AF90-200D63E722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60684" y="554436"/>
            <a:ext cx="896190" cy="1012024"/>
          </a:xfrm>
          <a:prstGeom prst="rect">
            <a:avLst/>
          </a:prstGeom>
        </p:spPr>
      </p:pic>
      <p:pic>
        <p:nvPicPr>
          <p:cNvPr id="26" name="146">
            <a:extLst>
              <a:ext uri="{FF2B5EF4-FFF2-40B4-BE49-F238E27FC236}">
                <a16:creationId xmlns:a16="http://schemas.microsoft.com/office/drawing/2014/main" id="{9270ECDF-DFA2-4EDB-827B-B84F84788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8076" y="505654"/>
            <a:ext cx="969348" cy="1091279"/>
          </a:xfrm>
          <a:prstGeom prst="rect">
            <a:avLst/>
          </a:prstGeom>
        </p:spPr>
      </p:pic>
      <p:pic>
        <p:nvPicPr>
          <p:cNvPr id="27" name="145">
            <a:extLst>
              <a:ext uri="{FF2B5EF4-FFF2-40B4-BE49-F238E27FC236}">
                <a16:creationId xmlns:a16="http://schemas.microsoft.com/office/drawing/2014/main" id="{FF23D3F9-D0B1-4C1A-A8E7-83DCBFA6F0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28553" y="632953"/>
            <a:ext cx="768163" cy="883997"/>
          </a:xfrm>
          <a:prstGeom prst="rect">
            <a:avLst/>
          </a:prstGeom>
        </p:spPr>
      </p:pic>
      <p:pic>
        <p:nvPicPr>
          <p:cNvPr id="28" name="144">
            <a:extLst>
              <a:ext uri="{FF2B5EF4-FFF2-40B4-BE49-F238E27FC236}">
                <a16:creationId xmlns:a16="http://schemas.microsoft.com/office/drawing/2014/main" id="{5CBE300A-EA79-4AD7-8708-256F5C4B293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90792" y="608178"/>
            <a:ext cx="768163" cy="890093"/>
          </a:xfrm>
          <a:prstGeom prst="rect">
            <a:avLst/>
          </a:prstGeom>
        </p:spPr>
      </p:pic>
      <p:pic>
        <p:nvPicPr>
          <p:cNvPr id="29" name="149">
            <a:extLst>
              <a:ext uri="{FF2B5EF4-FFF2-40B4-BE49-F238E27FC236}">
                <a16:creationId xmlns:a16="http://schemas.microsoft.com/office/drawing/2014/main" id="{D29A04D4-7147-4E12-81F2-D90C4D380B30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0904" r="-11007"/>
          <a:stretch/>
        </p:blipFill>
        <p:spPr>
          <a:xfrm>
            <a:off x="1798063" y="817084"/>
            <a:ext cx="1219200" cy="578451"/>
          </a:xfrm>
          <a:prstGeom prst="rect">
            <a:avLst/>
          </a:prstGeom>
        </p:spPr>
      </p:pic>
      <p:pic>
        <p:nvPicPr>
          <p:cNvPr id="30" name="3">
            <a:extLst>
              <a:ext uri="{FF2B5EF4-FFF2-40B4-BE49-F238E27FC236}">
                <a16:creationId xmlns:a16="http://schemas.microsoft.com/office/drawing/2014/main" id="{31A6850E-8354-454B-A391-2126945741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919850" y="-1153456"/>
            <a:ext cx="352299" cy="5802530"/>
          </a:xfrm>
          <a:prstGeom prst="rect">
            <a:avLst/>
          </a:prstGeom>
        </p:spPr>
      </p:pic>
      <p:pic>
        <p:nvPicPr>
          <p:cNvPr id="34" name="1">
            <a:extLst>
              <a:ext uri="{FF2B5EF4-FFF2-40B4-BE49-F238E27FC236}">
                <a16:creationId xmlns:a16="http://schemas.microsoft.com/office/drawing/2014/main" id="{CB329D35-9D3D-4FCC-B9F1-BF064D3C5FD1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2889009" cy="1758721"/>
          </a:xfrm>
          <a:prstGeom prst="rect">
            <a:avLst/>
          </a:prstGeom>
        </p:spPr>
      </p:pic>
      <p:pic>
        <p:nvPicPr>
          <p:cNvPr id="5" name="4">
            <a:extLst>
              <a:ext uri="{FF2B5EF4-FFF2-40B4-BE49-F238E27FC236}">
                <a16:creationId xmlns:a16="http://schemas.microsoft.com/office/drawing/2014/main" id="{1E276810-0DD4-4CB8-A5E9-27602BA1DBD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5989586" y="1527441"/>
            <a:ext cx="352299" cy="5802531"/>
          </a:xfrm>
          <a:prstGeom prst="rect">
            <a:avLst/>
          </a:prstGeom>
        </p:spPr>
      </p:pic>
      <p:sp>
        <p:nvSpPr>
          <p:cNvPr id="8" name="39">
            <a:extLst>
              <a:ext uri="{FF2B5EF4-FFF2-40B4-BE49-F238E27FC236}">
                <a16:creationId xmlns:a16="http://schemas.microsoft.com/office/drawing/2014/main" id="{053EA615-0AE2-47A6-A802-6B92DD9EB92E}"/>
              </a:ext>
            </a:extLst>
          </p:cNvPr>
          <p:cNvSpPr txBox="1"/>
          <p:nvPr/>
        </p:nvSpPr>
        <p:spPr>
          <a:xfrm flipH="1">
            <a:off x="2492733" y="2080189"/>
            <a:ext cx="7596925" cy="1423457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Vận</a:t>
            </a:r>
            <a:r>
              <a:rPr lang="en-US" altLang="zh-CN" sz="88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dụng</a:t>
            </a:r>
            <a:endParaRPr lang="zh-CN" altLang="en-US" sz="8800" dirty="0">
              <a:solidFill>
                <a:srgbClr val="79C245"/>
              </a:solidFill>
              <a:latin typeface="Montserrat ExtraBold" panose="00000900000000000000" pitchFamily="2" charset="0"/>
              <a:ea typeface="微软雅黑"/>
              <a:sym typeface="微软雅黑"/>
            </a:endParaRPr>
          </a:p>
        </p:txBody>
      </p:sp>
      <p:pic>
        <p:nvPicPr>
          <p:cNvPr id="13" name="1">
            <a:extLst>
              <a:ext uri="{FF2B5EF4-FFF2-40B4-BE49-F238E27FC236}">
                <a16:creationId xmlns:a16="http://schemas.microsoft.com/office/drawing/2014/main" id="{6E9BFC22-00B8-4DEA-9521-049992E540E7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4355558" cy="2651501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6570BC5-072A-4D28-A873-0EF8633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842" y="3590125"/>
            <a:ext cx="31242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123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inh-nen-hoat-hinh-20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1"/>
            <a:ext cx="12192000" cy="685799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1" y="0"/>
            <a:ext cx="34547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Viner Hand ITC" pitchFamily="66" charset="0"/>
                <a:cs typeface="Italic" pitchFamily="2" charset="0"/>
              </a:rPr>
              <a:t>Trò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Viner Hand ITC" pitchFamily="66" charset="0"/>
                <a:cs typeface="Italic" pitchFamily="2" charset="0"/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Viner Hand ITC" pitchFamily="66" charset="0"/>
                <a:cs typeface="Italic" pitchFamily="2" charset="0"/>
              </a:rPr>
              <a:t>chơi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Viner Hand ITC" pitchFamily="66" charset="0"/>
              <a:cs typeface="Italic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81400" y="5334000"/>
            <a:ext cx="5286412" cy="923330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Wave2">
              <a:avLst/>
            </a:prstTxWarp>
            <a:spAutoFit/>
          </a:bodyPr>
          <a:lstStyle/>
          <a:p>
            <a:pPr algn="ctr"/>
            <a:r>
              <a:rPr lang="en-US" sz="5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ng</a:t>
            </a: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ìm</a:t>
            </a: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ữ</a:t>
            </a:r>
            <a:endParaRPr lang="en-US" sz="5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5" name="Picture 4" descr="bee-animated-gif-7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53400" y="2590800"/>
            <a:ext cx="2857500" cy="2857500"/>
          </a:xfrm>
          <a:prstGeom prst="rect">
            <a:avLst/>
          </a:prstGeom>
        </p:spPr>
      </p:pic>
      <p:pic>
        <p:nvPicPr>
          <p:cNvPr id="8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915400" y="6248400"/>
            <a:ext cx="304800" cy="304800"/>
          </a:xfrm>
          <a:prstGeom prst="rect">
            <a:avLst/>
          </a:prstGeom>
        </p:spPr>
      </p:pic>
      <p:pic>
        <p:nvPicPr>
          <p:cNvPr id="9" name="Maid with the Flaxen Hair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77400" y="62484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141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123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>
                <p:cTn id="3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">
            <a:extLst>
              <a:ext uri="{FF2B5EF4-FFF2-40B4-BE49-F238E27FC236}">
                <a16:creationId xmlns:a16="http://schemas.microsoft.com/office/drawing/2014/main" id="{12C3A1E5-4CD9-4374-9F5D-2848BA39B830}"/>
              </a:ext>
            </a:extLst>
          </p:cNvPr>
          <p:cNvGrpSpPr/>
          <p:nvPr/>
        </p:nvGrpSpPr>
        <p:grpSpPr>
          <a:xfrm>
            <a:off x="-226083" y="561754"/>
            <a:ext cx="11441759" cy="5883467"/>
            <a:chOff x="341926" y="208486"/>
            <a:chExt cx="11441759" cy="5883467"/>
          </a:xfrm>
        </p:grpSpPr>
        <p:pic>
          <p:nvPicPr>
            <p:cNvPr id="14" name="134">
              <a:extLst>
                <a:ext uri="{FF2B5EF4-FFF2-40B4-BE49-F238E27FC236}">
                  <a16:creationId xmlns:a16="http://schemas.microsoft.com/office/drawing/2014/main" id="{077E52A1-5237-4CBD-B20A-9FC053D20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7478" y="208803"/>
              <a:ext cx="10876207" cy="5883150"/>
            </a:xfrm>
            <a:prstGeom prst="rect">
              <a:avLst/>
            </a:prstGeom>
          </p:spPr>
        </p:pic>
        <p:pic>
          <p:nvPicPr>
            <p:cNvPr id="15" name="135">
              <a:extLst>
                <a:ext uri="{FF2B5EF4-FFF2-40B4-BE49-F238E27FC236}">
                  <a16:creationId xmlns:a16="http://schemas.microsoft.com/office/drawing/2014/main" id="{929A8081-E46A-4FFE-BB3D-44229901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231" y="208725"/>
              <a:ext cx="10876207" cy="5846571"/>
            </a:xfrm>
            <a:prstGeom prst="rect">
              <a:avLst/>
            </a:prstGeom>
          </p:spPr>
        </p:pic>
        <p:pic>
          <p:nvPicPr>
            <p:cNvPr id="16" name="136">
              <a:extLst>
                <a:ext uri="{FF2B5EF4-FFF2-40B4-BE49-F238E27FC236}">
                  <a16:creationId xmlns:a16="http://schemas.microsoft.com/office/drawing/2014/main" id="{9879CD1A-0D35-4DA4-9870-1791005D5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3773" y="208486"/>
              <a:ext cx="10876207" cy="5785605"/>
            </a:xfrm>
            <a:prstGeom prst="rect">
              <a:avLst/>
            </a:prstGeom>
          </p:spPr>
        </p:pic>
        <p:pic>
          <p:nvPicPr>
            <p:cNvPr id="17" name="142">
              <a:extLst>
                <a:ext uri="{FF2B5EF4-FFF2-40B4-BE49-F238E27FC236}">
                  <a16:creationId xmlns:a16="http://schemas.microsoft.com/office/drawing/2014/main" id="{AF0DBF33-5133-4AF4-AAE5-FEB67BA03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1926" y="784490"/>
              <a:ext cx="1054699" cy="4986960"/>
            </a:xfrm>
            <a:prstGeom prst="rect">
              <a:avLst/>
            </a:prstGeom>
          </p:spPr>
        </p:pic>
      </p:grpSp>
      <p:pic>
        <p:nvPicPr>
          <p:cNvPr id="18" name="137">
            <a:extLst>
              <a:ext uri="{FF2B5EF4-FFF2-40B4-BE49-F238E27FC236}">
                <a16:creationId xmlns:a16="http://schemas.microsoft.com/office/drawing/2014/main" id="{B1D20548-3C6E-4679-894C-D593E1D955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555" y="565761"/>
            <a:ext cx="2208207" cy="792549"/>
          </a:xfrm>
          <a:prstGeom prst="rect">
            <a:avLst/>
          </a:prstGeom>
        </p:spPr>
      </p:pic>
      <p:pic>
        <p:nvPicPr>
          <p:cNvPr id="19" name="138">
            <a:extLst>
              <a:ext uri="{FF2B5EF4-FFF2-40B4-BE49-F238E27FC236}">
                <a16:creationId xmlns:a16="http://schemas.microsoft.com/office/drawing/2014/main" id="{3A941595-1255-41BF-829F-8446EA7295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2136" y="4705242"/>
            <a:ext cx="2316681" cy="1268078"/>
          </a:xfrm>
          <a:prstGeom prst="rect">
            <a:avLst/>
          </a:prstGeom>
        </p:spPr>
      </p:pic>
      <p:pic>
        <p:nvPicPr>
          <p:cNvPr id="20" name="139">
            <a:extLst>
              <a:ext uri="{FF2B5EF4-FFF2-40B4-BE49-F238E27FC236}">
                <a16:creationId xmlns:a16="http://schemas.microsoft.com/office/drawing/2014/main" id="{FC6C53D4-E518-4407-A903-31D48C646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765" y="2132089"/>
            <a:ext cx="2523963" cy="2505673"/>
          </a:xfrm>
          <a:prstGeom prst="rect">
            <a:avLst/>
          </a:prstGeom>
        </p:spPr>
      </p:pic>
      <p:pic>
        <p:nvPicPr>
          <p:cNvPr id="21" name="140">
            <a:extLst>
              <a:ext uri="{FF2B5EF4-FFF2-40B4-BE49-F238E27FC236}">
                <a16:creationId xmlns:a16="http://schemas.microsoft.com/office/drawing/2014/main" id="{69EDCC80-346C-4884-9166-D0F22B545D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3333" y="4267986"/>
            <a:ext cx="3145809" cy="2505673"/>
          </a:xfrm>
          <a:prstGeom prst="rect">
            <a:avLst/>
          </a:prstGeom>
        </p:spPr>
      </p:pic>
      <p:pic>
        <p:nvPicPr>
          <p:cNvPr id="22" name="141">
            <a:extLst>
              <a:ext uri="{FF2B5EF4-FFF2-40B4-BE49-F238E27FC236}">
                <a16:creationId xmlns:a16="http://schemas.microsoft.com/office/drawing/2014/main" id="{FDD3BB1E-71DB-418D-9CCD-4B202B382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5784" y="1924966"/>
            <a:ext cx="871804" cy="865707"/>
          </a:xfrm>
          <a:prstGeom prst="rect">
            <a:avLst/>
          </a:prstGeom>
        </p:spPr>
      </p:pic>
      <p:pic>
        <p:nvPicPr>
          <p:cNvPr id="23" name="147">
            <a:extLst>
              <a:ext uri="{FF2B5EF4-FFF2-40B4-BE49-F238E27FC236}">
                <a16:creationId xmlns:a16="http://schemas.microsoft.com/office/drawing/2014/main" id="{10E6BA1D-2F0A-4B82-8B28-D856EBCFE4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5899" y="1826649"/>
            <a:ext cx="457240" cy="481626"/>
          </a:xfrm>
          <a:prstGeom prst="rect">
            <a:avLst/>
          </a:prstGeom>
        </p:spPr>
      </p:pic>
      <p:pic>
        <p:nvPicPr>
          <p:cNvPr id="24" name="148">
            <a:extLst>
              <a:ext uri="{FF2B5EF4-FFF2-40B4-BE49-F238E27FC236}">
                <a16:creationId xmlns:a16="http://schemas.microsoft.com/office/drawing/2014/main" id="{693EB7BD-6DD5-48F7-9313-A02A504C8B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35146" y="2363646"/>
            <a:ext cx="1030313" cy="1024217"/>
          </a:xfrm>
          <a:prstGeom prst="rect">
            <a:avLst/>
          </a:prstGeom>
        </p:spPr>
      </p:pic>
      <p:pic>
        <p:nvPicPr>
          <p:cNvPr id="25" name="143">
            <a:extLst>
              <a:ext uri="{FF2B5EF4-FFF2-40B4-BE49-F238E27FC236}">
                <a16:creationId xmlns:a16="http://schemas.microsoft.com/office/drawing/2014/main" id="{30300982-5E8F-4BCF-AF90-200D63E722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60684" y="554436"/>
            <a:ext cx="896190" cy="1012024"/>
          </a:xfrm>
          <a:prstGeom prst="rect">
            <a:avLst/>
          </a:prstGeom>
        </p:spPr>
      </p:pic>
      <p:pic>
        <p:nvPicPr>
          <p:cNvPr id="26" name="146">
            <a:extLst>
              <a:ext uri="{FF2B5EF4-FFF2-40B4-BE49-F238E27FC236}">
                <a16:creationId xmlns:a16="http://schemas.microsoft.com/office/drawing/2014/main" id="{9270ECDF-DFA2-4EDB-827B-B84F84788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8076" y="505654"/>
            <a:ext cx="969348" cy="1091279"/>
          </a:xfrm>
          <a:prstGeom prst="rect">
            <a:avLst/>
          </a:prstGeom>
        </p:spPr>
      </p:pic>
      <p:pic>
        <p:nvPicPr>
          <p:cNvPr id="27" name="145">
            <a:extLst>
              <a:ext uri="{FF2B5EF4-FFF2-40B4-BE49-F238E27FC236}">
                <a16:creationId xmlns:a16="http://schemas.microsoft.com/office/drawing/2014/main" id="{FF23D3F9-D0B1-4C1A-A8E7-83DCBFA6F0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28553" y="632953"/>
            <a:ext cx="768163" cy="883997"/>
          </a:xfrm>
          <a:prstGeom prst="rect">
            <a:avLst/>
          </a:prstGeom>
        </p:spPr>
      </p:pic>
      <p:pic>
        <p:nvPicPr>
          <p:cNvPr id="28" name="144">
            <a:extLst>
              <a:ext uri="{FF2B5EF4-FFF2-40B4-BE49-F238E27FC236}">
                <a16:creationId xmlns:a16="http://schemas.microsoft.com/office/drawing/2014/main" id="{5CBE300A-EA79-4AD7-8708-256F5C4B293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90792" y="608178"/>
            <a:ext cx="768163" cy="890093"/>
          </a:xfrm>
          <a:prstGeom prst="rect">
            <a:avLst/>
          </a:prstGeom>
        </p:spPr>
      </p:pic>
      <p:pic>
        <p:nvPicPr>
          <p:cNvPr id="29" name="149">
            <a:extLst>
              <a:ext uri="{FF2B5EF4-FFF2-40B4-BE49-F238E27FC236}">
                <a16:creationId xmlns:a16="http://schemas.microsoft.com/office/drawing/2014/main" id="{D29A04D4-7147-4E12-81F2-D90C4D380B30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0904" r="-11007"/>
          <a:stretch/>
        </p:blipFill>
        <p:spPr>
          <a:xfrm>
            <a:off x="1798063" y="817084"/>
            <a:ext cx="1219200" cy="578451"/>
          </a:xfrm>
          <a:prstGeom prst="rect">
            <a:avLst/>
          </a:prstGeom>
        </p:spPr>
      </p:pic>
      <p:pic>
        <p:nvPicPr>
          <p:cNvPr id="30" name="3">
            <a:extLst>
              <a:ext uri="{FF2B5EF4-FFF2-40B4-BE49-F238E27FC236}">
                <a16:creationId xmlns:a16="http://schemas.microsoft.com/office/drawing/2014/main" id="{31A6850E-8354-454B-A391-2126945741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919850" y="-1153456"/>
            <a:ext cx="352299" cy="5802530"/>
          </a:xfrm>
          <a:prstGeom prst="rect">
            <a:avLst/>
          </a:prstGeom>
        </p:spPr>
      </p:pic>
      <p:pic>
        <p:nvPicPr>
          <p:cNvPr id="34" name="1">
            <a:extLst>
              <a:ext uri="{FF2B5EF4-FFF2-40B4-BE49-F238E27FC236}">
                <a16:creationId xmlns:a16="http://schemas.microsoft.com/office/drawing/2014/main" id="{CB329D35-9D3D-4FCC-B9F1-BF064D3C5FD1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2889009" cy="1758721"/>
          </a:xfrm>
          <a:prstGeom prst="rect">
            <a:avLst/>
          </a:prstGeom>
        </p:spPr>
      </p:pic>
      <p:pic>
        <p:nvPicPr>
          <p:cNvPr id="5" name="4">
            <a:extLst>
              <a:ext uri="{FF2B5EF4-FFF2-40B4-BE49-F238E27FC236}">
                <a16:creationId xmlns:a16="http://schemas.microsoft.com/office/drawing/2014/main" id="{1E276810-0DD4-4CB8-A5E9-27602BA1DBD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5989586" y="1527441"/>
            <a:ext cx="352299" cy="5802531"/>
          </a:xfrm>
          <a:prstGeom prst="rect">
            <a:avLst/>
          </a:prstGeom>
        </p:spPr>
      </p:pic>
      <p:sp>
        <p:nvSpPr>
          <p:cNvPr id="8" name="39">
            <a:extLst>
              <a:ext uri="{FF2B5EF4-FFF2-40B4-BE49-F238E27FC236}">
                <a16:creationId xmlns:a16="http://schemas.microsoft.com/office/drawing/2014/main" id="{053EA615-0AE2-47A6-A802-6B92DD9EB92E}"/>
              </a:ext>
            </a:extLst>
          </p:cNvPr>
          <p:cNvSpPr txBox="1"/>
          <p:nvPr/>
        </p:nvSpPr>
        <p:spPr>
          <a:xfrm flipH="1">
            <a:off x="2877949" y="2086262"/>
            <a:ext cx="7596925" cy="1423457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Khởi</a:t>
            </a:r>
            <a:r>
              <a:rPr lang="en-US" altLang="zh-CN" sz="88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động</a:t>
            </a:r>
            <a:r>
              <a:rPr lang="en-US" altLang="zh-CN" sz="88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endParaRPr lang="zh-CN" altLang="en-US" sz="8800" dirty="0">
              <a:solidFill>
                <a:srgbClr val="79C245"/>
              </a:solidFill>
              <a:latin typeface="Montserrat ExtraBold" panose="00000900000000000000" pitchFamily="2" charset="0"/>
              <a:ea typeface="微软雅黑"/>
              <a:sym typeface="微软雅黑"/>
            </a:endParaRPr>
          </a:p>
        </p:txBody>
      </p:sp>
      <p:pic>
        <p:nvPicPr>
          <p:cNvPr id="13" name="1">
            <a:extLst>
              <a:ext uri="{FF2B5EF4-FFF2-40B4-BE49-F238E27FC236}">
                <a16:creationId xmlns:a16="http://schemas.microsoft.com/office/drawing/2014/main" id="{6E9BFC22-00B8-4DEA-9521-049992E540E7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4355558" cy="2651501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6570BC5-072A-4D28-A873-0EF8633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842" y="3590125"/>
            <a:ext cx="31242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101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230315" y="1707539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+mj-lt"/>
              </a:rPr>
              <a:t>Phân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số</a:t>
            </a:r>
            <a:r>
              <a:rPr lang="en-US" sz="4000" b="1" dirty="0">
                <a:latin typeface="+mj-lt"/>
              </a:rPr>
              <a:t>         …………………. 1</a:t>
            </a:r>
            <a:endParaRPr lang="vi-VN" sz="40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1200" y="5181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7" name="TextBox 16"/>
          <p:cNvSpPr txBox="1"/>
          <p:nvPr/>
        </p:nvSpPr>
        <p:spPr>
          <a:xfrm>
            <a:off x="5943600" y="533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0" y="5486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0" name="TextBox 19"/>
          <p:cNvSpPr txBox="1"/>
          <p:nvPr/>
        </p:nvSpPr>
        <p:spPr>
          <a:xfrm>
            <a:off x="4381502" y="5417384"/>
            <a:ext cx="3623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lớ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82318" y="5423238"/>
            <a:ext cx="195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é</a:t>
            </a:r>
            <a:r>
              <a:rPr lang="en-US" sz="4000" b="1" dirty="0">
                <a:solidFill>
                  <a:srgbClr val="FF0000"/>
                </a:solidFill>
              </a:rPr>
              <a:t> 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20202" y="5407447"/>
            <a:ext cx="1481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ằng</a:t>
            </a:r>
            <a:endParaRPr lang="vi-VN" sz="4000" b="1" dirty="0">
              <a:solidFill>
                <a:srgbClr val="FF0000"/>
              </a:solidFill>
            </a:endParaRPr>
          </a:p>
        </p:txBody>
      </p:sp>
      <p:pic>
        <p:nvPicPr>
          <p:cNvPr id="23" name="Picture 22" descr="bee-animated-gif-2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500" y="3980"/>
            <a:ext cx="2871869" cy="2759247"/>
          </a:xfrm>
          <a:prstGeom prst="rect">
            <a:avLst/>
          </a:prstGeom>
        </p:spPr>
      </p:pic>
      <p:pic>
        <p:nvPicPr>
          <p:cNvPr id="24" name="Picture 23" descr="bee-animated-gif-7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0999" y="685800"/>
            <a:ext cx="2300867" cy="2600980"/>
          </a:xfrm>
          <a:prstGeom prst="rect">
            <a:avLst/>
          </a:prstGeom>
        </p:spPr>
      </p:pic>
      <p:pic>
        <p:nvPicPr>
          <p:cNvPr id="29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067800" y="6172200"/>
            <a:ext cx="304800" cy="304800"/>
          </a:xfrm>
          <a:prstGeom prst="rect">
            <a:avLst/>
          </a:prstGeom>
        </p:spPr>
      </p:pic>
      <p:pic>
        <p:nvPicPr>
          <p:cNvPr id="30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05000" y="6248400"/>
            <a:ext cx="304800" cy="304800"/>
          </a:xfrm>
          <a:prstGeom prst="rect">
            <a:avLst/>
          </a:prstGeom>
        </p:spPr>
      </p:pic>
      <p:grpSp>
        <p:nvGrpSpPr>
          <p:cNvPr id="32" name="Group 56"/>
          <p:cNvGrpSpPr>
            <a:grpSpLocks/>
          </p:cNvGrpSpPr>
          <p:nvPr/>
        </p:nvGrpSpPr>
        <p:grpSpPr bwMode="auto">
          <a:xfrm>
            <a:off x="4114802" y="1676400"/>
            <a:ext cx="686051" cy="914400"/>
            <a:chOff x="2592" y="2544"/>
            <a:chExt cx="1173" cy="1324"/>
          </a:xfrm>
        </p:grpSpPr>
        <p:grpSp>
          <p:nvGrpSpPr>
            <p:cNvPr id="33" name="Group 57"/>
            <p:cNvGrpSpPr>
              <a:grpSpLocks/>
            </p:cNvGrpSpPr>
            <p:nvPr/>
          </p:nvGrpSpPr>
          <p:grpSpPr bwMode="auto">
            <a:xfrm>
              <a:off x="2592" y="2544"/>
              <a:ext cx="1173" cy="1324"/>
              <a:chOff x="2592" y="2544"/>
              <a:chExt cx="1173" cy="1324"/>
            </a:xfrm>
          </p:grpSpPr>
          <p:sp>
            <p:nvSpPr>
              <p:cNvPr id="35" name="Rectangle 58"/>
              <p:cNvSpPr>
                <a:spLocks noChangeArrowheads="1"/>
              </p:cNvSpPr>
              <p:nvPr/>
            </p:nvSpPr>
            <p:spPr bwMode="auto">
              <a:xfrm>
                <a:off x="2592" y="3235"/>
                <a:ext cx="1173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2800" dirty="0">
                    <a:solidFill>
                      <a:srgbClr val="FF0000"/>
                    </a:solidFill>
                  </a:rPr>
                  <a:t>29</a:t>
                </a:r>
              </a:p>
            </p:txBody>
          </p:sp>
          <p:sp>
            <p:nvSpPr>
              <p:cNvPr id="36" name="Rectangle 59"/>
              <p:cNvSpPr>
                <a:spLocks noChangeArrowheads="1"/>
              </p:cNvSpPr>
              <p:nvPr/>
            </p:nvSpPr>
            <p:spPr bwMode="auto">
              <a:xfrm>
                <a:off x="2592" y="2544"/>
                <a:ext cx="1173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2800" dirty="0">
                    <a:solidFill>
                      <a:srgbClr val="FF0000"/>
                    </a:solidFill>
                  </a:rPr>
                  <a:t>16</a:t>
                </a:r>
              </a:p>
            </p:txBody>
          </p:sp>
          <p:sp>
            <p:nvSpPr>
              <p:cNvPr id="37" name="Line 60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" name="Line 61"/>
              <p:cNvSpPr>
                <a:spLocks noChangeShapeType="1"/>
              </p:cNvSpPr>
              <p:nvPr/>
            </p:nvSpPr>
            <p:spPr bwMode="auto">
              <a:xfrm>
                <a:off x="2592" y="3868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9" name="Line 62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0" name="Line 63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" name="Line 64"/>
              <p:cNvSpPr>
                <a:spLocks noChangeShapeType="1"/>
              </p:cNvSpPr>
              <p:nvPr/>
            </p:nvSpPr>
            <p:spPr bwMode="auto">
              <a:xfrm>
                <a:off x="2592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2" name="Line 65"/>
              <p:cNvSpPr>
                <a:spLocks noChangeShapeType="1"/>
              </p:cNvSpPr>
              <p:nvPr/>
            </p:nvSpPr>
            <p:spPr bwMode="auto">
              <a:xfrm>
                <a:off x="3504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4" name="Line 66"/>
            <p:cNvSpPr>
              <a:spLocks noChangeShapeType="1"/>
            </p:cNvSpPr>
            <p:nvPr/>
          </p:nvSpPr>
          <p:spPr bwMode="auto">
            <a:xfrm>
              <a:off x="2853" y="32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075 L 0.51875 0.57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1354 0.52963 C 0.72726 0.29931 0.85347 0.08611 0.81372 -0.01944 C 0.77431 -0.125 0.46788 -0.08588 0.37708 -0.10347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327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591 -0.01065 C 0.22304 -0.23981 0.29778 -0.43889 0.29726 -0.55625 C 0.29674 -0.67338 0.18281 -0.69537 0.12343 -0.71435 C 0.06406 -0.7331 -0.0224 -0.69491 -0.05938 -0.67106 C -0.09649 -0.64676 -0.08998 -0.59074 -0.09753 -0.56967 " pathEditMode="relative" rAng="0" ptsTypes="AAAAA">
                                      <p:cBhvr>
                                        <p:cTn id="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3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824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1" grpId="0"/>
      <p:bldP spid="21" grpId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04800" y="2653601"/>
            <a:ext cx="1135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+mj-lt"/>
              </a:rPr>
              <a:t>Phép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chia</a:t>
            </a:r>
            <a:r>
              <a:rPr lang="en-US" sz="4000" b="1" dirty="0">
                <a:latin typeface="+mj-lt"/>
              </a:rPr>
              <a:t> …………  </a:t>
            </a:r>
            <a:r>
              <a:rPr lang="en-US" sz="4000" b="1" dirty="0" err="1">
                <a:latin typeface="+mj-lt"/>
              </a:rPr>
              <a:t>có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thể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viết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dưới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dạng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phân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số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là</a:t>
            </a:r>
            <a:r>
              <a:rPr lang="en-US" sz="4000" b="1" dirty="0">
                <a:latin typeface="+mj-lt"/>
              </a:rPr>
              <a:t>  </a:t>
            </a:r>
            <a:endParaRPr lang="vi-VN" sz="40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1200" y="5181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7" name="TextBox 16"/>
          <p:cNvSpPr txBox="1"/>
          <p:nvPr/>
        </p:nvSpPr>
        <p:spPr>
          <a:xfrm>
            <a:off x="5943600" y="533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0" y="5486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0" name="TextBox 19"/>
          <p:cNvSpPr txBox="1"/>
          <p:nvPr/>
        </p:nvSpPr>
        <p:spPr>
          <a:xfrm>
            <a:off x="3143250" y="5012323"/>
            <a:ext cx="255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11 : 9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36920" y="5053542"/>
            <a:ext cx="2747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11 : 11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93530" y="496318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9 : 11</a:t>
            </a:r>
            <a:endParaRPr lang="vi-VN" sz="4000" b="1" dirty="0">
              <a:solidFill>
                <a:srgbClr val="FF0000"/>
              </a:solidFill>
            </a:endParaRPr>
          </a:p>
        </p:txBody>
      </p:sp>
      <p:pic>
        <p:nvPicPr>
          <p:cNvPr id="23" name="Picture 22" descr="bee-animated-gif-21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0" y="609600"/>
            <a:ext cx="1943100" cy="1866900"/>
          </a:xfrm>
          <a:prstGeom prst="rect">
            <a:avLst/>
          </a:prstGeom>
        </p:spPr>
      </p:pic>
      <p:pic>
        <p:nvPicPr>
          <p:cNvPr id="24" name="Picture 23" descr="bee-animated-gif-7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15400" y="762000"/>
            <a:ext cx="1752600" cy="1981200"/>
          </a:xfrm>
          <a:prstGeom prst="rect">
            <a:avLst/>
          </a:prstGeom>
        </p:spPr>
      </p:pic>
      <p:pic>
        <p:nvPicPr>
          <p:cNvPr id="4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905000" y="6248400"/>
            <a:ext cx="304800" cy="304800"/>
          </a:xfrm>
          <a:prstGeom prst="rect">
            <a:avLst/>
          </a:prstGeom>
        </p:spPr>
      </p:pic>
      <p:pic>
        <p:nvPicPr>
          <p:cNvPr id="47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53600" y="6248400"/>
            <a:ext cx="304800" cy="304800"/>
          </a:xfrm>
          <a:prstGeom prst="rect">
            <a:avLst/>
          </a:prstGeom>
        </p:spPr>
      </p:pic>
      <p:pic>
        <p:nvPicPr>
          <p:cNvPr id="48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10600" y="6248400"/>
            <a:ext cx="304800" cy="304800"/>
          </a:xfrm>
          <a:prstGeom prst="rect">
            <a:avLst/>
          </a:prstGeom>
        </p:spPr>
      </p:pic>
      <p:grpSp>
        <p:nvGrpSpPr>
          <p:cNvPr id="40" name="Group 56"/>
          <p:cNvGrpSpPr>
            <a:grpSpLocks/>
          </p:cNvGrpSpPr>
          <p:nvPr/>
        </p:nvGrpSpPr>
        <p:grpSpPr bwMode="auto">
          <a:xfrm>
            <a:off x="10820400" y="2438400"/>
            <a:ext cx="1117209" cy="914400"/>
            <a:chOff x="2592" y="2544"/>
            <a:chExt cx="1173" cy="1324"/>
          </a:xfrm>
        </p:grpSpPr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2592" y="2544"/>
              <a:ext cx="1173" cy="1324"/>
              <a:chOff x="2592" y="2544"/>
              <a:chExt cx="1173" cy="1324"/>
            </a:xfrm>
          </p:grpSpPr>
          <p:sp>
            <p:nvSpPr>
              <p:cNvPr id="52" name="Rectangle 58"/>
              <p:cNvSpPr>
                <a:spLocks noChangeArrowheads="1"/>
              </p:cNvSpPr>
              <p:nvPr/>
            </p:nvSpPr>
            <p:spPr bwMode="auto">
              <a:xfrm>
                <a:off x="2592" y="3235"/>
                <a:ext cx="1173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4000" dirty="0">
                    <a:solidFill>
                      <a:srgbClr val="FF0000"/>
                    </a:solidFill>
                  </a:rPr>
                  <a:t>11</a:t>
                </a:r>
              </a:p>
            </p:txBody>
          </p:sp>
          <p:sp>
            <p:nvSpPr>
              <p:cNvPr id="53" name="Rectangle 59"/>
              <p:cNvSpPr>
                <a:spLocks noChangeArrowheads="1"/>
              </p:cNvSpPr>
              <p:nvPr/>
            </p:nvSpPr>
            <p:spPr bwMode="auto">
              <a:xfrm>
                <a:off x="2592" y="2544"/>
                <a:ext cx="1173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4000" dirty="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54" name="Line 60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  <p:sp>
            <p:nvSpPr>
              <p:cNvPr id="55" name="Line 61"/>
              <p:cNvSpPr>
                <a:spLocks noChangeShapeType="1"/>
              </p:cNvSpPr>
              <p:nvPr/>
            </p:nvSpPr>
            <p:spPr bwMode="auto">
              <a:xfrm>
                <a:off x="2592" y="3868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  <p:sp>
            <p:nvSpPr>
              <p:cNvPr id="56" name="Line 62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>
                <a:off x="2592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  <p:sp>
            <p:nvSpPr>
              <p:cNvPr id="59" name="Line 65"/>
              <p:cNvSpPr>
                <a:spLocks noChangeShapeType="1"/>
              </p:cNvSpPr>
              <p:nvPr/>
            </p:nvSpPr>
            <p:spPr bwMode="auto">
              <a:xfrm>
                <a:off x="3504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 sz="4000"/>
              </a:p>
            </p:txBody>
          </p:sp>
        </p:grpSp>
        <p:sp>
          <p:nvSpPr>
            <p:cNvPr id="51" name="Line 66"/>
            <p:cNvSpPr>
              <a:spLocks noChangeShapeType="1"/>
            </p:cNvSpPr>
            <p:nvPr/>
          </p:nvSpPr>
          <p:spPr bwMode="auto">
            <a:xfrm>
              <a:off x="2853" y="3427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4000" dirty="0"/>
            </a:p>
          </p:txBody>
        </p:sp>
      </p:grp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075 L 0.70208 0.5527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00" y="2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0208 0.55278 C 0.72014 0.47986 0.88524 0.18981 0.80989 0.11551 C 0.73455 0.04167 0.36805 0.10926 0.25173 0.10741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00" y="-256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03 0.00695 C -0.05 -0.04745 0.14232 -0.25555 0.09662 -0.31898 C 0.05117 -0.38194 -0.24583 -0.36829 -0.35286 -0.37315 C -0.45976 -0.37801 -0.50547 -0.35347 -0.54505 -0.34838 " pathEditMode="relative" rAng="0" ptsTypes="AAAA">
                                      <p:cBhvr>
                                        <p:cTn id="4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80" y="-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346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audio>
              <p:cMediaNode>
                <p:cTn id="5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824" fill="hold"/>
                                        <p:tgtEl>
                                          <p:spTgt spid="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7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1530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>
                <p:cTn id="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8"/>
                </p:tgtEl>
              </p:cMediaNode>
            </p:audio>
          </p:childTnLst>
        </p:cTn>
      </p:par>
    </p:tnLst>
    <p:bldLst>
      <p:bldP spid="15" grpId="1"/>
      <p:bldP spid="20" grpId="0"/>
      <p:bldP spid="21" grpId="0"/>
      <p:bldP spid="22" grpId="0"/>
      <p:bldP spid="2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52400" y="2315391"/>
            <a:ext cx="1257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+mj-lt"/>
              </a:rPr>
              <a:t>Phâ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số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lớ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hơn</a:t>
            </a:r>
            <a:r>
              <a:rPr lang="en-US" sz="3600" b="1" dirty="0">
                <a:latin typeface="+mj-lt"/>
              </a:rPr>
              <a:t> 1 </a:t>
            </a:r>
            <a:r>
              <a:rPr lang="en-US" sz="3600" b="1" dirty="0" err="1">
                <a:latin typeface="+mj-lt"/>
              </a:rPr>
              <a:t>khi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phâ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số</a:t>
            </a:r>
            <a:r>
              <a:rPr lang="en-US" sz="3600" b="1" dirty="0">
                <a:latin typeface="+mj-lt"/>
              </a:rPr>
              <a:t>  </a:t>
            </a:r>
            <a:r>
              <a:rPr lang="en-US" sz="3600" b="1" dirty="0" err="1">
                <a:latin typeface="+mj-lt"/>
              </a:rPr>
              <a:t>có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tử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số</a:t>
            </a:r>
            <a:r>
              <a:rPr lang="en-US" sz="3600" b="1" dirty="0">
                <a:latin typeface="+mj-lt"/>
              </a:rPr>
              <a:t> ……………… </a:t>
            </a:r>
            <a:r>
              <a:rPr lang="en-US" sz="3600" b="1" dirty="0" err="1">
                <a:latin typeface="+mj-lt"/>
              </a:rPr>
              <a:t>mẫu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b="1" dirty="0" err="1">
                <a:latin typeface="+mj-lt"/>
              </a:rPr>
              <a:t>số</a:t>
            </a:r>
            <a:endParaRPr lang="vi-VN" sz="36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1200" y="5181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7" name="TextBox 16"/>
          <p:cNvSpPr txBox="1"/>
          <p:nvPr/>
        </p:nvSpPr>
        <p:spPr>
          <a:xfrm>
            <a:off x="5943600" y="533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0" y="5486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0" name="TextBox 19"/>
          <p:cNvSpPr txBox="1"/>
          <p:nvPr/>
        </p:nvSpPr>
        <p:spPr>
          <a:xfrm>
            <a:off x="1904999" y="4661707"/>
            <a:ext cx="33528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lớ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85545" y="4681076"/>
            <a:ext cx="195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é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05800" y="4700338"/>
            <a:ext cx="1405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ằng</a:t>
            </a:r>
            <a:endParaRPr lang="vi-VN" sz="4000" b="1" dirty="0">
              <a:solidFill>
                <a:srgbClr val="FF0000"/>
              </a:solidFill>
            </a:endParaRPr>
          </a:p>
        </p:txBody>
      </p:sp>
      <p:pic>
        <p:nvPicPr>
          <p:cNvPr id="23" name="Picture 22" descr="bee-animated-gif-21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0" y="609600"/>
            <a:ext cx="1943100" cy="1866900"/>
          </a:xfrm>
          <a:prstGeom prst="rect">
            <a:avLst/>
          </a:prstGeom>
        </p:spPr>
      </p:pic>
      <p:pic>
        <p:nvPicPr>
          <p:cNvPr id="24" name="Picture 23" descr="bee-animated-gif-7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91750" y="1971122"/>
            <a:ext cx="1752600" cy="1981200"/>
          </a:xfrm>
          <a:prstGeom prst="rect">
            <a:avLst/>
          </a:prstGeom>
        </p:spPr>
      </p:pic>
      <p:pic>
        <p:nvPicPr>
          <p:cNvPr id="29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05800" y="6172200"/>
            <a:ext cx="304800" cy="304800"/>
          </a:xfrm>
          <a:prstGeom prst="rect">
            <a:avLst/>
          </a:prstGeom>
        </p:spPr>
      </p:pic>
      <p:pic>
        <p:nvPicPr>
          <p:cNvPr id="30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20200" y="6172200"/>
            <a:ext cx="304800" cy="304800"/>
          </a:xfrm>
          <a:prstGeom prst="rect">
            <a:avLst/>
          </a:prstGeom>
        </p:spPr>
      </p:pic>
      <p:pic>
        <p:nvPicPr>
          <p:cNvPr id="31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905000" y="6172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261 -0.03842 L 0.08906 0.4726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2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75 0.18727 C 0.33021 0.08657 0.47279 -0.01389 0.55156 -0.1162 C 0.63021 -0.21875 0.66888 -0.38681 0.65938 -0.42778 C 0.64987 -0.46852 0.52135 -0.37384 0.49375 -0.3636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59" y="-31273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542 0.58611 C 0.54288 0.47222 0.70052 0.3588 0.77587 0.24699 C 0.85139 0.13519 0.85208 -0.03356 0.83872 -0.08495 C 0.82552 -0.13611 0.71997 -0.06574 0.69618 -0.06227 " pathEditMode="relative" rAng="0" ptsTypes="aaaA">
                                      <p:cBhvr>
                                        <p:cTn id="4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00" y="-3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3622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audio>
              <p:cMediaNode>
                <p:cTn id="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288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382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>
                <p:cTn id="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15" grpId="0"/>
      <p:bldP spid="20" grpId="0"/>
      <p:bldP spid="20" grpId="1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981200" y="1892928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+mj-lt"/>
              </a:rPr>
              <a:t>Phân</a:t>
            </a:r>
            <a:r>
              <a:rPr lang="en-US" sz="4000" b="1" dirty="0">
                <a:latin typeface="+mj-lt"/>
              </a:rPr>
              <a:t> </a:t>
            </a:r>
            <a:r>
              <a:rPr lang="en-US" sz="4000" b="1" dirty="0" err="1">
                <a:latin typeface="+mj-lt"/>
              </a:rPr>
              <a:t>số</a:t>
            </a:r>
            <a:r>
              <a:rPr lang="en-US" sz="4000" b="1" dirty="0">
                <a:latin typeface="+mj-lt"/>
              </a:rPr>
              <a:t>               ………………… 1</a:t>
            </a:r>
            <a:endParaRPr lang="vi-VN" sz="40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1200" y="5181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7" name="TextBox 16"/>
          <p:cNvSpPr txBox="1"/>
          <p:nvPr/>
        </p:nvSpPr>
        <p:spPr>
          <a:xfrm>
            <a:off x="5943600" y="533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0" y="5486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0" name="TextBox 19"/>
          <p:cNvSpPr txBox="1"/>
          <p:nvPr/>
        </p:nvSpPr>
        <p:spPr>
          <a:xfrm>
            <a:off x="1845634" y="5103167"/>
            <a:ext cx="2269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lớ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29148" y="5041022"/>
            <a:ext cx="1981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ằng</a:t>
            </a:r>
            <a:endParaRPr lang="vi-VN" sz="4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19600" y="5041022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é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ơn</a:t>
            </a:r>
            <a:endParaRPr lang="vi-VN" sz="4000" b="1" dirty="0">
              <a:solidFill>
                <a:srgbClr val="FF0000"/>
              </a:solidFill>
            </a:endParaRPr>
          </a:p>
        </p:txBody>
      </p:sp>
      <p:pic>
        <p:nvPicPr>
          <p:cNvPr id="23" name="Picture 22" descr="bee-animated-gif-21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0" y="609600"/>
            <a:ext cx="1943100" cy="1866900"/>
          </a:xfrm>
          <a:prstGeom prst="rect">
            <a:avLst/>
          </a:prstGeom>
        </p:spPr>
      </p:pic>
      <p:pic>
        <p:nvPicPr>
          <p:cNvPr id="24" name="Picture 23" descr="bee-animated-gif-7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29600" y="990600"/>
            <a:ext cx="1752600" cy="1981200"/>
          </a:xfrm>
          <a:prstGeom prst="rect">
            <a:avLst/>
          </a:prstGeom>
        </p:spPr>
      </p:pic>
      <p:pic>
        <p:nvPicPr>
          <p:cNvPr id="19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53400" y="6172200"/>
            <a:ext cx="304800" cy="304800"/>
          </a:xfrm>
          <a:prstGeom prst="rect">
            <a:avLst/>
          </a:prstGeom>
        </p:spPr>
      </p:pic>
      <p:pic>
        <p:nvPicPr>
          <p:cNvPr id="33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067800" y="6248400"/>
            <a:ext cx="304800" cy="304800"/>
          </a:xfrm>
          <a:prstGeom prst="rect">
            <a:avLst/>
          </a:prstGeom>
        </p:spPr>
      </p:pic>
      <p:pic>
        <p:nvPicPr>
          <p:cNvPr id="35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905000" y="6248400"/>
            <a:ext cx="304800" cy="304800"/>
          </a:xfrm>
          <a:prstGeom prst="rect">
            <a:avLst/>
          </a:prstGeom>
        </p:spPr>
      </p:pic>
      <p:grpSp>
        <p:nvGrpSpPr>
          <p:cNvPr id="26" name="Group 56"/>
          <p:cNvGrpSpPr>
            <a:grpSpLocks/>
          </p:cNvGrpSpPr>
          <p:nvPr/>
        </p:nvGrpSpPr>
        <p:grpSpPr bwMode="auto">
          <a:xfrm>
            <a:off x="3924132" y="1686414"/>
            <a:ext cx="1524168" cy="914400"/>
            <a:chOff x="2592" y="2544"/>
            <a:chExt cx="2606" cy="1324"/>
          </a:xfrm>
        </p:grpSpPr>
        <p:grpSp>
          <p:nvGrpSpPr>
            <p:cNvPr id="27" name="Group 57"/>
            <p:cNvGrpSpPr>
              <a:grpSpLocks/>
            </p:cNvGrpSpPr>
            <p:nvPr/>
          </p:nvGrpSpPr>
          <p:grpSpPr bwMode="auto">
            <a:xfrm>
              <a:off x="2592" y="2544"/>
              <a:ext cx="2606" cy="1324"/>
              <a:chOff x="2592" y="2544"/>
              <a:chExt cx="2606" cy="1324"/>
            </a:xfrm>
          </p:grpSpPr>
          <p:sp>
            <p:nvSpPr>
              <p:cNvPr id="38" name="Rectangle 58"/>
              <p:cNvSpPr>
                <a:spLocks noChangeArrowheads="1"/>
              </p:cNvSpPr>
              <p:nvPr/>
            </p:nvSpPr>
            <p:spPr bwMode="auto">
              <a:xfrm>
                <a:off x="2592" y="3235"/>
                <a:ext cx="2541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4000" dirty="0">
                    <a:solidFill>
                      <a:srgbClr val="FF0000"/>
                    </a:solidFill>
                  </a:rPr>
                  <a:t>32</a:t>
                </a:r>
              </a:p>
            </p:txBody>
          </p:sp>
          <p:sp>
            <p:nvSpPr>
              <p:cNvPr id="39" name="Rectangle 59"/>
              <p:cNvSpPr>
                <a:spLocks noChangeArrowheads="1"/>
              </p:cNvSpPr>
              <p:nvPr/>
            </p:nvSpPr>
            <p:spPr bwMode="auto">
              <a:xfrm>
                <a:off x="2592" y="2544"/>
                <a:ext cx="2606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vi-VN" sz="4000" dirty="0">
                    <a:solidFill>
                      <a:srgbClr val="FF0000"/>
                    </a:solidFill>
                  </a:rPr>
                  <a:t>32</a:t>
                </a:r>
              </a:p>
            </p:txBody>
          </p:sp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" name="Line 61"/>
              <p:cNvSpPr>
                <a:spLocks noChangeShapeType="1"/>
              </p:cNvSpPr>
              <p:nvPr/>
            </p:nvSpPr>
            <p:spPr bwMode="auto">
              <a:xfrm>
                <a:off x="2592" y="3868"/>
                <a:ext cx="912" cy="0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2" name="Line 62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3" name="Line 63"/>
              <p:cNvSpPr>
                <a:spLocks noChangeShapeType="1"/>
              </p:cNvSpPr>
              <p:nvPr/>
            </p:nvSpPr>
            <p:spPr bwMode="auto">
              <a:xfrm>
                <a:off x="2592" y="2544"/>
                <a:ext cx="0" cy="691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4" name="Line 64"/>
              <p:cNvSpPr>
                <a:spLocks noChangeShapeType="1"/>
              </p:cNvSpPr>
              <p:nvPr/>
            </p:nvSpPr>
            <p:spPr bwMode="auto">
              <a:xfrm>
                <a:off x="2592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5" name="Line 65"/>
              <p:cNvSpPr>
                <a:spLocks noChangeShapeType="1"/>
              </p:cNvSpPr>
              <p:nvPr/>
            </p:nvSpPr>
            <p:spPr bwMode="auto">
              <a:xfrm>
                <a:off x="3504" y="3235"/>
                <a:ext cx="0" cy="633"/>
              </a:xfrm>
              <a:prstGeom prst="line">
                <a:avLst/>
              </a:prstGeom>
              <a:noFill/>
              <a:ln w="12700" cap="sq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" name="Line 66"/>
            <p:cNvSpPr>
              <a:spLocks noChangeShapeType="1"/>
            </p:cNvSpPr>
            <p:nvPr/>
          </p:nvSpPr>
          <p:spPr bwMode="auto">
            <a:xfrm>
              <a:off x="3502" y="3373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b="1" dirty="0"/>
            </a:p>
          </p:txBody>
        </p:sp>
      </p:grp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075 L 0.54375 0.57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0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349 0.53056 C 0.55325 0.33519 0.675 0.15463 0.63672 0.06505 C 0.5987 -0.02407 0.30286 0.00926 0.21523 -0.00579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3" y="-2682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318 0.03195 C 0.27109 -0.18657 0.34635 -0.37638 0.34583 -0.48842 C 0.34531 -0.60023 0.23073 -0.62129 0.17057 -0.63958 C 0.11068 -0.65717 0.02331 -0.62083 -0.01406 -0.59791 C -0.0513 -0.57476 -0.04492 -0.52152 -0.05273 -0.50138 " pathEditMode="relative" rAng="0" ptsTypes="AAAAA">
                                      <p:cBhvr>
                                        <p:cTn id="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9" y="-33819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370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297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audio>
              <p:cMediaNode>
                <p:cTn id="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346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>
                <p:cTn id="7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  <p:bldLst>
      <p:bldP spid="15" grpId="1"/>
      <p:bldP spid="20" grpId="0"/>
      <p:bldP spid="21" grpId="0"/>
      <p:bldP spid="21" grpId="1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-30480" y="2493962"/>
            <a:ext cx="123444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defRPr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4000" dirty="0">
                <a:solidFill>
                  <a:srgbClr val="003300"/>
                </a:solidFill>
                <a:latin typeface="Times New Roman" panose="02020603050405020304" pitchFamily="18" charset="0"/>
              </a:rPr>
              <a:t>  </a:t>
            </a:r>
            <a:br>
              <a:rPr lang="en-US" altLang="en-US" sz="4000" dirty="0">
                <a:solidFill>
                  <a:srgbClr val="003300"/>
                </a:solidFill>
                <a:latin typeface="Times New Roman" panose="02020603050405020304" pitchFamily="18" charset="0"/>
              </a:rPr>
            </a:br>
            <a:b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</a:b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                 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: 7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;         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 : 16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209800" y="53976"/>
            <a:ext cx="77724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8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3863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">
            <a:extLst>
              <a:ext uri="{FF2B5EF4-FFF2-40B4-BE49-F238E27FC236}">
                <a16:creationId xmlns:a16="http://schemas.microsoft.com/office/drawing/2014/main" id="{12C3A1E5-4CD9-4374-9F5D-2848BA39B830}"/>
              </a:ext>
            </a:extLst>
          </p:cNvPr>
          <p:cNvGrpSpPr/>
          <p:nvPr/>
        </p:nvGrpSpPr>
        <p:grpSpPr>
          <a:xfrm>
            <a:off x="-226083" y="589889"/>
            <a:ext cx="11441759" cy="5883467"/>
            <a:chOff x="341926" y="208486"/>
            <a:chExt cx="11441759" cy="5883467"/>
          </a:xfrm>
        </p:grpSpPr>
        <p:pic>
          <p:nvPicPr>
            <p:cNvPr id="14" name="134">
              <a:extLst>
                <a:ext uri="{FF2B5EF4-FFF2-40B4-BE49-F238E27FC236}">
                  <a16:creationId xmlns:a16="http://schemas.microsoft.com/office/drawing/2014/main" id="{077E52A1-5237-4CBD-B20A-9FC053D20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7478" y="208803"/>
              <a:ext cx="10876207" cy="5883150"/>
            </a:xfrm>
            <a:prstGeom prst="rect">
              <a:avLst/>
            </a:prstGeom>
          </p:spPr>
        </p:pic>
        <p:pic>
          <p:nvPicPr>
            <p:cNvPr id="15" name="135">
              <a:extLst>
                <a:ext uri="{FF2B5EF4-FFF2-40B4-BE49-F238E27FC236}">
                  <a16:creationId xmlns:a16="http://schemas.microsoft.com/office/drawing/2014/main" id="{929A8081-E46A-4FFE-BB3D-44229901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231" y="208725"/>
              <a:ext cx="10876207" cy="5846571"/>
            </a:xfrm>
            <a:prstGeom prst="rect">
              <a:avLst/>
            </a:prstGeom>
          </p:spPr>
        </p:pic>
        <p:pic>
          <p:nvPicPr>
            <p:cNvPr id="16" name="136">
              <a:extLst>
                <a:ext uri="{FF2B5EF4-FFF2-40B4-BE49-F238E27FC236}">
                  <a16:creationId xmlns:a16="http://schemas.microsoft.com/office/drawing/2014/main" id="{9879CD1A-0D35-4DA4-9870-1791005D5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3773" y="208486"/>
              <a:ext cx="10876207" cy="5785605"/>
            </a:xfrm>
            <a:prstGeom prst="rect">
              <a:avLst/>
            </a:prstGeom>
          </p:spPr>
        </p:pic>
        <p:pic>
          <p:nvPicPr>
            <p:cNvPr id="17" name="142">
              <a:extLst>
                <a:ext uri="{FF2B5EF4-FFF2-40B4-BE49-F238E27FC236}">
                  <a16:creationId xmlns:a16="http://schemas.microsoft.com/office/drawing/2014/main" id="{AF0DBF33-5133-4AF4-AAE5-FEB67BA03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1926" y="784490"/>
              <a:ext cx="1054699" cy="4986960"/>
            </a:xfrm>
            <a:prstGeom prst="rect">
              <a:avLst/>
            </a:prstGeom>
          </p:spPr>
        </p:pic>
      </p:grpSp>
      <p:pic>
        <p:nvPicPr>
          <p:cNvPr id="18" name="137">
            <a:extLst>
              <a:ext uri="{FF2B5EF4-FFF2-40B4-BE49-F238E27FC236}">
                <a16:creationId xmlns:a16="http://schemas.microsoft.com/office/drawing/2014/main" id="{B1D20548-3C6E-4679-894C-D593E1D955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555" y="565761"/>
            <a:ext cx="2208207" cy="792549"/>
          </a:xfrm>
          <a:prstGeom prst="rect">
            <a:avLst/>
          </a:prstGeom>
        </p:spPr>
      </p:pic>
      <p:pic>
        <p:nvPicPr>
          <p:cNvPr id="19" name="138">
            <a:extLst>
              <a:ext uri="{FF2B5EF4-FFF2-40B4-BE49-F238E27FC236}">
                <a16:creationId xmlns:a16="http://schemas.microsoft.com/office/drawing/2014/main" id="{3A941595-1255-41BF-829F-8446EA7295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2136" y="4705242"/>
            <a:ext cx="2316681" cy="1268078"/>
          </a:xfrm>
          <a:prstGeom prst="rect">
            <a:avLst/>
          </a:prstGeom>
        </p:spPr>
      </p:pic>
      <p:pic>
        <p:nvPicPr>
          <p:cNvPr id="20" name="139">
            <a:extLst>
              <a:ext uri="{FF2B5EF4-FFF2-40B4-BE49-F238E27FC236}">
                <a16:creationId xmlns:a16="http://schemas.microsoft.com/office/drawing/2014/main" id="{FC6C53D4-E518-4407-A903-31D48C646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765" y="2132089"/>
            <a:ext cx="2523963" cy="2505673"/>
          </a:xfrm>
          <a:prstGeom prst="rect">
            <a:avLst/>
          </a:prstGeom>
        </p:spPr>
      </p:pic>
      <p:pic>
        <p:nvPicPr>
          <p:cNvPr id="21" name="140">
            <a:extLst>
              <a:ext uri="{FF2B5EF4-FFF2-40B4-BE49-F238E27FC236}">
                <a16:creationId xmlns:a16="http://schemas.microsoft.com/office/drawing/2014/main" id="{69EDCC80-346C-4884-9166-D0F22B545D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3333" y="4267986"/>
            <a:ext cx="3145809" cy="2505673"/>
          </a:xfrm>
          <a:prstGeom prst="rect">
            <a:avLst/>
          </a:prstGeom>
        </p:spPr>
      </p:pic>
      <p:pic>
        <p:nvPicPr>
          <p:cNvPr id="22" name="141">
            <a:extLst>
              <a:ext uri="{FF2B5EF4-FFF2-40B4-BE49-F238E27FC236}">
                <a16:creationId xmlns:a16="http://schemas.microsoft.com/office/drawing/2014/main" id="{FDD3BB1E-71DB-418D-9CCD-4B202B382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5784" y="1924966"/>
            <a:ext cx="871804" cy="865707"/>
          </a:xfrm>
          <a:prstGeom prst="rect">
            <a:avLst/>
          </a:prstGeom>
        </p:spPr>
      </p:pic>
      <p:pic>
        <p:nvPicPr>
          <p:cNvPr id="23" name="147">
            <a:extLst>
              <a:ext uri="{FF2B5EF4-FFF2-40B4-BE49-F238E27FC236}">
                <a16:creationId xmlns:a16="http://schemas.microsoft.com/office/drawing/2014/main" id="{10E6BA1D-2F0A-4B82-8B28-D856EBCFE4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5899" y="1826649"/>
            <a:ext cx="457240" cy="481626"/>
          </a:xfrm>
          <a:prstGeom prst="rect">
            <a:avLst/>
          </a:prstGeom>
        </p:spPr>
      </p:pic>
      <p:pic>
        <p:nvPicPr>
          <p:cNvPr id="24" name="148">
            <a:extLst>
              <a:ext uri="{FF2B5EF4-FFF2-40B4-BE49-F238E27FC236}">
                <a16:creationId xmlns:a16="http://schemas.microsoft.com/office/drawing/2014/main" id="{693EB7BD-6DD5-48F7-9313-A02A504C8B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35146" y="2363646"/>
            <a:ext cx="1030313" cy="1024217"/>
          </a:xfrm>
          <a:prstGeom prst="rect">
            <a:avLst/>
          </a:prstGeom>
        </p:spPr>
      </p:pic>
      <p:pic>
        <p:nvPicPr>
          <p:cNvPr id="25" name="143">
            <a:extLst>
              <a:ext uri="{FF2B5EF4-FFF2-40B4-BE49-F238E27FC236}">
                <a16:creationId xmlns:a16="http://schemas.microsoft.com/office/drawing/2014/main" id="{30300982-5E8F-4BCF-AF90-200D63E722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60684" y="554436"/>
            <a:ext cx="896190" cy="1012024"/>
          </a:xfrm>
          <a:prstGeom prst="rect">
            <a:avLst/>
          </a:prstGeom>
        </p:spPr>
      </p:pic>
      <p:pic>
        <p:nvPicPr>
          <p:cNvPr id="26" name="146">
            <a:extLst>
              <a:ext uri="{FF2B5EF4-FFF2-40B4-BE49-F238E27FC236}">
                <a16:creationId xmlns:a16="http://schemas.microsoft.com/office/drawing/2014/main" id="{9270ECDF-DFA2-4EDB-827B-B84F84788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8076" y="505654"/>
            <a:ext cx="969348" cy="1091279"/>
          </a:xfrm>
          <a:prstGeom prst="rect">
            <a:avLst/>
          </a:prstGeom>
        </p:spPr>
      </p:pic>
      <p:pic>
        <p:nvPicPr>
          <p:cNvPr id="27" name="145">
            <a:extLst>
              <a:ext uri="{FF2B5EF4-FFF2-40B4-BE49-F238E27FC236}">
                <a16:creationId xmlns:a16="http://schemas.microsoft.com/office/drawing/2014/main" id="{FF23D3F9-D0B1-4C1A-A8E7-83DCBFA6F0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28553" y="632953"/>
            <a:ext cx="768163" cy="883997"/>
          </a:xfrm>
          <a:prstGeom prst="rect">
            <a:avLst/>
          </a:prstGeom>
        </p:spPr>
      </p:pic>
      <p:pic>
        <p:nvPicPr>
          <p:cNvPr id="28" name="144">
            <a:extLst>
              <a:ext uri="{FF2B5EF4-FFF2-40B4-BE49-F238E27FC236}">
                <a16:creationId xmlns:a16="http://schemas.microsoft.com/office/drawing/2014/main" id="{5CBE300A-EA79-4AD7-8708-256F5C4B293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90792" y="608178"/>
            <a:ext cx="768163" cy="890093"/>
          </a:xfrm>
          <a:prstGeom prst="rect">
            <a:avLst/>
          </a:prstGeom>
        </p:spPr>
      </p:pic>
      <p:pic>
        <p:nvPicPr>
          <p:cNvPr id="29" name="149">
            <a:extLst>
              <a:ext uri="{FF2B5EF4-FFF2-40B4-BE49-F238E27FC236}">
                <a16:creationId xmlns:a16="http://schemas.microsoft.com/office/drawing/2014/main" id="{D29A04D4-7147-4E12-81F2-D90C4D380B30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0904" r="-11007"/>
          <a:stretch/>
        </p:blipFill>
        <p:spPr>
          <a:xfrm>
            <a:off x="1798063" y="817084"/>
            <a:ext cx="1219200" cy="578451"/>
          </a:xfrm>
          <a:prstGeom prst="rect">
            <a:avLst/>
          </a:prstGeom>
        </p:spPr>
      </p:pic>
      <p:pic>
        <p:nvPicPr>
          <p:cNvPr id="30" name="3">
            <a:extLst>
              <a:ext uri="{FF2B5EF4-FFF2-40B4-BE49-F238E27FC236}">
                <a16:creationId xmlns:a16="http://schemas.microsoft.com/office/drawing/2014/main" id="{31A6850E-8354-454B-A391-2126945741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919850" y="-1153456"/>
            <a:ext cx="352299" cy="5802530"/>
          </a:xfrm>
          <a:prstGeom prst="rect">
            <a:avLst/>
          </a:prstGeom>
        </p:spPr>
      </p:pic>
      <p:pic>
        <p:nvPicPr>
          <p:cNvPr id="34" name="1">
            <a:extLst>
              <a:ext uri="{FF2B5EF4-FFF2-40B4-BE49-F238E27FC236}">
                <a16:creationId xmlns:a16="http://schemas.microsoft.com/office/drawing/2014/main" id="{CB329D35-9D3D-4FCC-B9F1-BF064D3C5FD1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2889009" cy="1758721"/>
          </a:xfrm>
          <a:prstGeom prst="rect">
            <a:avLst/>
          </a:prstGeom>
        </p:spPr>
      </p:pic>
      <p:pic>
        <p:nvPicPr>
          <p:cNvPr id="5" name="4">
            <a:extLst>
              <a:ext uri="{FF2B5EF4-FFF2-40B4-BE49-F238E27FC236}">
                <a16:creationId xmlns:a16="http://schemas.microsoft.com/office/drawing/2014/main" id="{1E276810-0DD4-4CB8-A5E9-27602BA1DBD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5989586" y="1527441"/>
            <a:ext cx="352299" cy="5802531"/>
          </a:xfrm>
          <a:prstGeom prst="rect">
            <a:avLst/>
          </a:prstGeom>
        </p:spPr>
      </p:pic>
      <p:sp>
        <p:nvSpPr>
          <p:cNvPr id="8" name="39">
            <a:extLst>
              <a:ext uri="{FF2B5EF4-FFF2-40B4-BE49-F238E27FC236}">
                <a16:creationId xmlns:a16="http://schemas.microsoft.com/office/drawing/2014/main" id="{053EA615-0AE2-47A6-A802-6B92DD9EB92E}"/>
              </a:ext>
            </a:extLst>
          </p:cNvPr>
          <p:cNvSpPr txBox="1"/>
          <p:nvPr/>
        </p:nvSpPr>
        <p:spPr>
          <a:xfrm flipH="1">
            <a:off x="3069951" y="2362965"/>
            <a:ext cx="6517204" cy="1423457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>
              <a:defRPr/>
            </a:pPr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Khám</a:t>
            </a:r>
            <a:r>
              <a:rPr lang="en-US" altLang="zh-CN" sz="88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88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phá</a:t>
            </a:r>
            <a:endParaRPr lang="zh-CN" altLang="en-US" sz="8800" dirty="0">
              <a:solidFill>
                <a:srgbClr val="79C245"/>
              </a:solidFill>
              <a:latin typeface="Montserrat ExtraBold" panose="00000900000000000000" pitchFamily="2" charset="0"/>
              <a:ea typeface="微软雅黑"/>
              <a:sym typeface="微软雅黑"/>
            </a:endParaRPr>
          </a:p>
        </p:txBody>
      </p:sp>
      <p:pic>
        <p:nvPicPr>
          <p:cNvPr id="13" name="1">
            <a:extLst>
              <a:ext uri="{FF2B5EF4-FFF2-40B4-BE49-F238E27FC236}">
                <a16:creationId xmlns:a16="http://schemas.microsoft.com/office/drawing/2014/main" id="{6E9BFC22-00B8-4DEA-9521-049992E540E7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4355558" cy="265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90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">
            <a:extLst>
              <a:ext uri="{FF2B5EF4-FFF2-40B4-BE49-F238E27FC236}">
                <a16:creationId xmlns:a16="http://schemas.microsoft.com/office/drawing/2014/main" id="{12C3A1E5-4CD9-4374-9F5D-2848BA39B830}"/>
              </a:ext>
            </a:extLst>
          </p:cNvPr>
          <p:cNvGrpSpPr/>
          <p:nvPr/>
        </p:nvGrpSpPr>
        <p:grpSpPr>
          <a:xfrm>
            <a:off x="-226083" y="561754"/>
            <a:ext cx="11441759" cy="5883467"/>
            <a:chOff x="341926" y="208486"/>
            <a:chExt cx="11441759" cy="5883467"/>
          </a:xfrm>
        </p:grpSpPr>
        <p:pic>
          <p:nvPicPr>
            <p:cNvPr id="14" name="134">
              <a:extLst>
                <a:ext uri="{FF2B5EF4-FFF2-40B4-BE49-F238E27FC236}">
                  <a16:creationId xmlns:a16="http://schemas.microsoft.com/office/drawing/2014/main" id="{077E52A1-5237-4CBD-B20A-9FC053D20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7478" y="208803"/>
              <a:ext cx="10876207" cy="5883150"/>
            </a:xfrm>
            <a:prstGeom prst="rect">
              <a:avLst/>
            </a:prstGeom>
          </p:spPr>
        </p:pic>
        <p:pic>
          <p:nvPicPr>
            <p:cNvPr id="15" name="135">
              <a:extLst>
                <a:ext uri="{FF2B5EF4-FFF2-40B4-BE49-F238E27FC236}">
                  <a16:creationId xmlns:a16="http://schemas.microsoft.com/office/drawing/2014/main" id="{929A8081-E46A-4FFE-BB3D-44229901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231" y="208725"/>
              <a:ext cx="10876207" cy="5846571"/>
            </a:xfrm>
            <a:prstGeom prst="rect">
              <a:avLst/>
            </a:prstGeom>
          </p:spPr>
        </p:pic>
        <p:pic>
          <p:nvPicPr>
            <p:cNvPr id="16" name="136">
              <a:extLst>
                <a:ext uri="{FF2B5EF4-FFF2-40B4-BE49-F238E27FC236}">
                  <a16:creationId xmlns:a16="http://schemas.microsoft.com/office/drawing/2014/main" id="{9879CD1A-0D35-4DA4-9870-1791005D5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3773" y="208486"/>
              <a:ext cx="10876207" cy="5785605"/>
            </a:xfrm>
            <a:prstGeom prst="rect">
              <a:avLst/>
            </a:prstGeom>
          </p:spPr>
        </p:pic>
        <p:pic>
          <p:nvPicPr>
            <p:cNvPr id="17" name="142">
              <a:extLst>
                <a:ext uri="{FF2B5EF4-FFF2-40B4-BE49-F238E27FC236}">
                  <a16:creationId xmlns:a16="http://schemas.microsoft.com/office/drawing/2014/main" id="{AF0DBF33-5133-4AF4-AAE5-FEB67BA03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1926" y="784490"/>
              <a:ext cx="1054699" cy="4986960"/>
            </a:xfrm>
            <a:prstGeom prst="rect">
              <a:avLst/>
            </a:prstGeom>
          </p:spPr>
        </p:pic>
      </p:grpSp>
      <p:pic>
        <p:nvPicPr>
          <p:cNvPr id="18" name="137">
            <a:extLst>
              <a:ext uri="{FF2B5EF4-FFF2-40B4-BE49-F238E27FC236}">
                <a16:creationId xmlns:a16="http://schemas.microsoft.com/office/drawing/2014/main" id="{B1D20548-3C6E-4679-894C-D593E1D955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555" y="565761"/>
            <a:ext cx="2208207" cy="792549"/>
          </a:xfrm>
          <a:prstGeom prst="rect">
            <a:avLst/>
          </a:prstGeom>
        </p:spPr>
      </p:pic>
      <p:pic>
        <p:nvPicPr>
          <p:cNvPr id="19" name="138">
            <a:extLst>
              <a:ext uri="{FF2B5EF4-FFF2-40B4-BE49-F238E27FC236}">
                <a16:creationId xmlns:a16="http://schemas.microsoft.com/office/drawing/2014/main" id="{3A941595-1255-41BF-829F-8446EA7295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2136" y="4705242"/>
            <a:ext cx="2316681" cy="1268078"/>
          </a:xfrm>
          <a:prstGeom prst="rect">
            <a:avLst/>
          </a:prstGeom>
        </p:spPr>
      </p:pic>
      <p:pic>
        <p:nvPicPr>
          <p:cNvPr id="20" name="139">
            <a:extLst>
              <a:ext uri="{FF2B5EF4-FFF2-40B4-BE49-F238E27FC236}">
                <a16:creationId xmlns:a16="http://schemas.microsoft.com/office/drawing/2014/main" id="{FC6C53D4-E518-4407-A903-31D48C646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765" y="2132089"/>
            <a:ext cx="2523963" cy="2505673"/>
          </a:xfrm>
          <a:prstGeom prst="rect">
            <a:avLst/>
          </a:prstGeom>
        </p:spPr>
      </p:pic>
      <p:pic>
        <p:nvPicPr>
          <p:cNvPr id="21" name="140">
            <a:extLst>
              <a:ext uri="{FF2B5EF4-FFF2-40B4-BE49-F238E27FC236}">
                <a16:creationId xmlns:a16="http://schemas.microsoft.com/office/drawing/2014/main" id="{69EDCC80-346C-4884-9166-D0F22B545D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3333" y="4267986"/>
            <a:ext cx="3145809" cy="2505673"/>
          </a:xfrm>
          <a:prstGeom prst="rect">
            <a:avLst/>
          </a:prstGeom>
        </p:spPr>
      </p:pic>
      <p:pic>
        <p:nvPicPr>
          <p:cNvPr id="22" name="141">
            <a:extLst>
              <a:ext uri="{FF2B5EF4-FFF2-40B4-BE49-F238E27FC236}">
                <a16:creationId xmlns:a16="http://schemas.microsoft.com/office/drawing/2014/main" id="{FDD3BB1E-71DB-418D-9CCD-4B202B382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5784" y="1924966"/>
            <a:ext cx="871804" cy="865707"/>
          </a:xfrm>
          <a:prstGeom prst="rect">
            <a:avLst/>
          </a:prstGeom>
        </p:spPr>
      </p:pic>
      <p:pic>
        <p:nvPicPr>
          <p:cNvPr id="23" name="147">
            <a:extLst>
              <a:ext uri="{FF2B5EF4-FFF2-40B4-BE49-F238E27FC236}">
                <a16:creationId xmlns:a16="http://schemas.microsoft.com/office/drawing/2014/main" id="{10E6BA1D-2F0A-4B82-8B28-D856EBCFE4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5899" y="1826649"/>
            <a:ext cx="457240" cy="481626"/>
          </a:xfrm>
          <a:prstGeom prst="rect">
            <a:avLst/>
          </a:prstGeom>
        </p:spPr>
      </p:pic>
      <p:pic>
        <p:nvPicPr>
          <p:cNvPr id="24" name="148">
            <a:extLst>
              <a:ext uri="{FF2B5EF4-FFF2-40B4-BE49-F238E27FC236}">
                <a16:creationId xmlns:a16="http://schemas.microsoft.com/office/drawing/2014/main" id="{693EB7BD-6DD5-48F7-9313-A02A504C8B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35146" y="2363646"/>
            <a:ext cx="1030313" cy="1024217"/>
          </a:xfrm>
          <a:prstGeom prst="rect">
            <a:avLst/>
          </a:prstGeom>
        </p:spPr>
      </p:pic>
      <p:pic>
        <p:nvPicPr>
          <p:cNvPr id="25" name="143">
            <a:extLst>
              <a:ext uri="{FF2B5EF4-FFF2-40B4-BE49-F238E27FC236}">
                <a16:creationId xmlns:a16="http://schemas.microsoft.com/office/drawing/2014/main" id="{30300982-5E8F-4BCF-AF90-200D63E722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60684" y="554436"/>
            <a:ext cx="896190" cy="1012024"/>
          </a:xfrm>
          <a:prstGeom prst="rect">
            <a:avLst/>
          </a:prstGeom>
        </p:spPr>
      </p:pic>
      <p:pic>
        <p:nvPicPr>
          <p:cNvPr id="26" name="146">
            <a:extLst>
              <a:ext uri="{FF2B5EF4-FFF2-40B4-BE49-F238E27FC236}">
                <a16:creationId xmlns:a16="http://schemas.microsoft.com/office/drawing/2014/main" id="{9270ECDF-DFA2-4EDB-827B-B84F84788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8076" y="505654"/>
            <a:ext cx="969348" cy="1091279"/>
          </a:xfrm>
          <a:prstGeom prst="rect">
            <a:avLst/>
          </a:prstGeom>
        </p:spPr>
      </p:pic>
      <p:pic>
        <p:nvPicPr>
          <p:cNvPr id="27" name="145">
            <a:extLst>
              <a:ext uri="{FF2B5EF4-FFF2-40B4-BE49-F238E27FC236}">
                <a16:creationId xmlns:a16="http://schemas.microsoft.com/office/drawing/2014/main" id="{FF23D3F9-D0B1-4C1A-A8E7-83DCBFA6F0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28553" y="632953"/>
            <a:ext cx="768163" cy="883997"/>
          </a:xfrm>
          <a:prstGeom prst="rect">
            <a:avLst/>
          </a:prstGeom>
        </p:spPr>
      </p:pic>
      <p:pic>
        <p:nvPicPr>
          <p:cNvPr id="28" name="144">
            <a:extLst>
              <a:ext uri="{FF2B5EF4-FFF2-40B4-BE49-F238E27FC236}">
                <a16:creationId xmlns:a16="http://schemas.microsoft.com/office/drawing/2014/main" id="{5CBE300A-EA79-4AD7-8708-256F5C4B293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90792" y="608178"/>
            <a:ext cx="768163" cy="890093"/>
          </a:xfrm>
          <a:prstGeom prst="rect">
            <a:avLst/>
          </a:prstGeom>
        </p:spPr>
      </p:pic>
      <p:pic>
        <p:nvPicPr>
          <p:cNvPr id="29" name="149">
            <a:extLst>
              <a:ext uri="{FF2B5EF4-FFF2-40B4-BE49-F238E27FC236}">
                <a16:creationId xmlns:a16="http://schemas.microsoft.com/office/drawing/2014/main" id="{D29A04D4-7147-4E12-81F2-D90C4D380B30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0904" r="-11007"/>
          <a:stretch/>
        </p:blipFill>
        <p:spPr>
          <a:xfrm>
            <a:off x="1798063" y="817084"/>
            <a:ext cx="1219200" cy="578451"/>
          </a:xfrm>
          <a:prstGeom prst="rect">
            <a:avLst/>
          </a:prstGeom>
        </p:spPr>
      </p:pic>
      <p:pic>
        <p:nvPicPr>
          <p:cNvPr id="30" name="3">
            <a:extLst>
              <a:ext uri="{FF2B5EF4-FFF2-40B4-BE49-F238E27FC236}">
                <a16:creationId xmlns:a16="http://schemas.microsoft.com/office/drawing/2014/main" id="{31A6850E-8354-454B-A391-2126945741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5919850" y="-1153456"/>
            <a:ext cx="352299" cy="5802530"/>
          </a:xfrm>
          <a:prstGeom prst="rect">
            <a:avLst/>
          </a:prstGeom>
        </p:spPr>
      </p:pic>
      <p:pic>
        <p:nvPicPr>
          <p:cNvPr id="34" name="1">
            <a:extLst>
              <a:ext uri="{FF2B5EF4-FFF2-40B4-BE49-F238E27FC236}">
                <a16:creationId xmlns:a16="http://schemas.microsoft.com/office/drawing/2014/main" id="{CB329D35-9D3D-4FCC-B9F1-BF064D3C5FD1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2889009" cy="1758721"/>
          </a:xfrm>
          <a:prstGeom prst="rect">
            <a:avLst/>
          </a:prstGeom>
        </p:spPr>
      </p:pic>
      <p:pic>
        <p:nvPicPr>
          <p:cNvPr id="5" name="4">
            <a:extLst>
              <a:ext uri="{FF2B5EF4-FFF2-40B4-BE49-F238E27FC236}">
                <a16:creationId xmlns:a16="http://schemas.microsoft.com/office/drawing/2014/main" id="{1E276810-0DD4-4CB8-A5E9-27602BA1DBD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5989586" y="1527441"/>
            <a:ext cx="352299" cy="5802531"/>
          </a:xfrm>
          <a:prstGeom prst="rect">
            <a:avLst/>
          </a:prstGeom>
        </p:spPr>
      </p:pic>
      <p:sp>
        <p:nvSpPr>
          <p:cNvPr id="8" name="39">
            <a:extLst>
              <a:ext uri="{FF2B5EF4-FFF2-40B4-BE49-F238E27FC236}">
                <a16:creationId xmlns:a16="http://schemas.microsoft.com/office/drawing/2014/main" id="{053EA615-0AE2-47A6-A802-6B92DD9EB92E}"/>
              </a:ext>
            </a:extLst>
          </p:cNvPr>
          <p:cNvSpPr txBox="1"/>
          <p:nvPr/>
        </p:nvSpPr>
        <p:spPr>
          <a:xfrm flipH="1">
            <a:off x="3281212" y="2025347"/>
            <a:ext cx="7596925" cy="1731233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Phân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số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và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phép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chia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số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tự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nhiên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 (</a:t>
            </a:r>
            <a:r>
              <a:rPr lang="en-US" altLang="zh-CN" sz="5400" dirty="0" err="1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tt</a:t>
            </a:r>
            <a:r>
              <a:rPr lang="en-US" altLang="zh-CN" sz="5400" dirty="0">
                <a:solidFill>
                  <a:srgbClr val="79C245"/>
                </a:solidFill>
                <a:latin typeface="Montserrat ExtraBold" panose="00000900000000000000" pitchFamily="2" charset="0"/>
                <a:ea typeface="微软雅黑"/>
                <a:sym typeface="微软雅黑"/>
              </a:rPr>
              <a:t>)</a:t>
            </a:r>
            <a:endParaRPr lang="zh-CN" altLang="en-US" sz="5400" dirty="0">
              <a:solidFill>
                <a:srgbClr val="79C245"/>
              </a:solidFill>
              <a:latin typeface="Montserrat ExtraBold" panose="00000900000000000000" pitchFamily="2" charset="0"/>
              <a:ea typeface="微软雅黑"/>
              <a:sym typeface="微软雅黑"/>
            </a:endParaRPr>
          </a:p>
        </p:txBody>
      </p:sp>
      <p:pic>
        <p:nvPicPr>
          <p:cNvPr id="13" name="1">
            <a:extLst>
              <a:ext uri="{FF2B5EF4-FFF2-40B4-BE49-F238E27FC236}">
                <a16:creationId xmlns:a16="http://schemas.microsoft.com/office/drawing/2014/main" id="{6E9BFC22-00B8-4DEA-9521-049992E540E7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-1"/>
            <a:ext cx="4355558" cy="2651501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6570BC5-072A-4D28-A873-0EF8633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842" y="3590125"/>
            <a:ext cx="31242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828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s (23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85"/>
            <a:ext cx="12192000" cy="6840415"/>
          </a:xfrm>
          <a:prstGeom prst="rect">
            <a:avLst/>
          </a:prstGeom>
        </p:spPr>
      </p:pic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952501" y="415479"/>
            <a:ext cx="11353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cam,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i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mỗ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hà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4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           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ă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      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cam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ỉ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            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cam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ă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    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6049968" y="765785"/>
            <a:ext cx="614363" cy="960438"/>
            <a:chOff x="3245" y="981"/>
            <a:chExt cx="387" cy="605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245" y="981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248" y="1221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" name="Line 63"/>
            <p:cNvSpPr>
              <a:spLocks noChangeShapeType="1"/>
            </p:cNvSpPr>
            <p:nvPr/>
          </p:nvSpPr>
          <p:spPr bwMode="auto">
            <a:xfrm flipH="1" flipV="1">
              <a:off x="3292" y="1333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10" name="Oval 121"/>
          <p:cNvSpPr>
            <a:spLocks noChangeArrowheads="1"/>
          </p:cNvSpPr>
          <p:nvPr/>
        </p:nvSpPr>
        <p:spPr bwMode="auto">
          <a:xfrm>
            <a:off x="4343401" y="2169700"/>
            <a:ext cx="1143000" cy="114300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800000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none" anchor="ctr"/>
          <a:lstStyle/>
          <a:p>
            <a:endParaRPr lang="vi-VN" dirty="0">
              <a:solidFill>
                <a:srgbClr val="FFC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4348163" y="2722150"/>
            <a:ext cx="1143000" cy="38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0" idx="2"/>
          </p:cNvCxnSpPr>
          <p:nvPr/>
        </p:nvCxnSpPr>
        <p:spPr>
          <a:xfrm rot="10800000" flipH="1">
            <a:off x="4343401" y="2703100"/>
            <a:ext cx="1143000" cy="38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121"/>
          <p:cNvSpPr>
            <a:spLocks noChangeArrowheads="1"/>
          </p:cNvSpPr>
          <p:nvPr/>
        </p:nvSpPr>
        <p:spPr bwMode="auto">
          <a:xfrm>
            <a:off x="5867401" y="2169700"/>
            <a:ext cx="1143000" cy="114300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800000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none" anchor="ctr"/>
          <a:lstStyle/>
          <a:p>
            <a:endParaRPr lang="vi-VN" dirty="0">
              <a:solidFill>
                <a:srgbClr val="FFC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5870877" y="2699113"/>
            <a:ext cx="1143000" cy="38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H="1">
            <a:off x="5880463" y="2694351"/>
            <a:ext cx="1143000" cy="38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8"/>
          <p:cNvGrpSpPr/>
          <p:nvPr/>
        </p:nvGrpSpPr>
        <p:grpSpPr>
          <a:xfrm>
            <a:off x="5853113" y="2163762"/>
            <a:ext cx="1151264" cy="1139758"/>
            <a:chOff x="7162800" y="3429000"/>
            <a:chExt cx="1151264" cy="1139758"/>
          </a:xfrm>
        </p:grpSpPr>
        <p:sp>
          <p:nvSpPr>
            <p:cNvPr id="21" name="Pie 20"/>
            <p:cNvSpPr/>
            <p:nvPr/>
          </p:nvSpPr>
          <p:spPr>
            <a:xfrm rot="16200000">
              <a:off x="7168553" y="3423247"/>
              <a:ext cx="1139758" cy="1151264"/>
            </a:xfrm>
            <a:prstGeom prst="pie">
              <a:avLst>
                <a:gd name="adj1" fmla="val 70618"/>
                <a:gd name="adj2" fmla="val 16200000"/>
              </a:avLst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7476804" y="4298568"/>
              <a:ext cx="533400" cy="1588"/>
            </a:xfrm>
            <a:prstGeom prst="line">
              <a:avLst/>
            </a:prstGeom>
            <a:ln w="254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766462" y="3992090"/>
              <a:ext cx="533400" cy="1588"/>
            </a:xfrm>
            <a:prstGeom prst="line">
              <a:avLst/>
            </a:prstGeom>
            <a:ln w="254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30" name="Rectangle 88"/>
          <p:cNvSpPr>
            <a:spLocks noChangeArrowheads="1"/>
          </p:cNvSpPr>
          <p:nvPr/>
        </p:nvSpPr>
        <p:spPr bwMode="auto">
          <a:xfrm>
            <a:off x="4495801" y="3535363"/>
            <a:ext cx="914400" cy="411163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 useBgFill="1">
        <p:nvSpPr>
          <p:cNvPr id="31" name="Rectangle 88"/>
          <p:cNvSpPr>
            <a:spLocks noChangeArrowheads="1"/>
          </p:cNvSpPr>
          <p:nvPr/>
        </p:nvSpPr>
        <p:spPr bwMode="auto">
          <a:xfrm>
            <a:off x="6477001" y="3535363"/>
            <a:ext cx="685800" cy="411163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quả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6019801" y="3306762"/>
            <a:ext cx="609600" cy="960438"/>
            <a:chOff x="2784" y="1008"/>
            <a:chExt cx="384" cy="605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5" name="Line 96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438400" y="5287963"/>
            <a:ext cx="358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endParaRPr lang="en-US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5638800" y="5303202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y      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. </a:t>
            </a:r>
            <a:endParaRPr lang="en-US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6172200" y="5059362"/>
            <a:ext cx="609600" cy="960438"/>
            <a:chOff x="2784" y="1008"/>
            <a:chExt cx="384" cy="605"/>
          </a:xfrm>
        </p:grpSpPr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53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4" name="Line 80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5" name="AutoShape 146"/>
          <p:cNvSpPr>
            <a:spLocks/>
          </p:cNvSpPr>
          <p:nvPr/>
        </p:nvSpPr>
        <p:spPr bwMode="auto">
          <a:xfrm rot="5400000" flipV="1">
            <a:off x="5638801" y="2925762"/>
            <a:ext cx="304800" cy="2438400"/>
          </a:xfrm>
          <a:prstGeom prst="rightBrace">
            <a:avLst>
              <a:gd name="adj1" fmla="val 66667"/>
              <a:gd name="adj2" fmla="val 49995"/>
            </a:avLst>
          </a:prstGeom>
          <a:noFill/>
          <a:ln w="19050">
            <a:solidFill>
              <a:srgbClr val="C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 useBgFill="1">
        <p:nvSpPr>
          <p:cNvPr id="56" name="Rectangle 88"/>
          <p:cNvSpPr>
            <a:spLocks noChangeArrowheads="1"/>
          </p:cNvSpPr>
          <p:nvPr/>
        </p:nvSpPr>
        <p:spPr bwMode="auto">
          <a:xfrm>
            <a:off x="6172201" y="4373563"/>
            <a:ext cx="762000" cy="411163"/>
          </a:xfrm>
          <a:prstGeom prst="rect">
            <a:avLst/>
          </a:prstGeom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</a:rPr>
              <a:t>quả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pSp>
        <p:nvGrpSpPr>
          <p:cNvPr id="16" name="Group 148"/>
          <p:cNvGrpSpPr>
            <a:grpSpLocks/>
          </p:cNvGrpSpPr>
          <p:nvPr/>
        </p:nvGrpSpPr>
        <p:grpSpPr bwMode="auto">
          <a:xfrm>
            <a:off x="5562601" y="4221162"/>
            <a:ext cx="609600" cy="960438"/>
            <a:chOff x="2784" y="1008"/>
            <a:chExt cx="384" cy="605"/>
          </a:xfrm>
        </p:grpSpPr>
        <p:sp>
          <p:nvSpPr>
            <p:cNvPr id="58" name="Text Box 4"/>
            <p:cNvSpPr txBox="1">
              <a:spLocks noChangeArrowheads="1"/>
            </p:cNvSpPr>
            <p:nvPr/>
          </p:nvSpPr>
          <p:spPr bwMode="auto">
            <a:xfrm>
              <a:off x="2784" y="1008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2784" y="124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60" name="Line 151"/>
            <p:cNvSpPr>
              <a:spLocks noChangeShapeType="1"/>
            </p:cNvSpPr>
            <p:nvPr/>
          </p:nvSpPr>
          <p:spPr bwMode="auto">
            <a:xfrm flipH="1" flipV="1">
              <a:off x="2822" y="1341"/>
              <a:ext cx="291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30" grpId="0" animBg="1"/>
      <p:bldP spid="31" grpId="0" animBg="1"/>
      <p:bldP spid="49" grpId="0"/>
      <p:bldP spid="50" grpId="0"/>
      <p:bldP spid="55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mages (24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"/>
            <a:ext cx="12192000" cy="6846159"/>
          </a:xfrm>
          <a:prstGeom prst="rect">
            <a:avLst/>
          </a:prstGeom>
        </p:spPr>
      </p:pic>
      <p:pic>
        <p:nvPicPr>
          <p:cNvPr id="4" name="Picture 3" descr="anh nam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1" y="352864"/>
            <a:ext cx="6366933" cy="3581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7467" y="4080840"/>
            <a:ext cx="10515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ha-cam-la-benh-gi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3400" y="2171700"/>
            <a:ext cx="1219199" cy="1600200"/>
          </a:xfrm>
          <a:prstGeom prst="rect">
            <a:avLst/>
          </a:prstGeom>
        </p:spPr>
      </p:pic>
      <p:pic>
        <p:nvPicPr>
          <p:cNvPr id="9" name="Picture 8" descr="Picture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7400" y="4464910"/>
            <a:ext cx="2381250" cy="238125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5D2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962400" y="3605552"/>
            <a:ext cx="4648200" cy="489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5   :  4   =      ?</a:t>
            </a:r>
            <a:r>
              <a:rPr lang="en-US" altLang="en-US" sz="4000" b="1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5112" name="Text Box 56"/>
          <p:cNvSpPr txBox="1">
            <a:spLocks noChangeArrowheads="1"/>
          </p:cNvSpPr>
          <p:nvPr/>
        </p:nvSpPr>
        <p:spPr bwMode="auto">
          <a:xfrm>
            <a:off x="1793081" y="1698624"/>
            <a:ext cx="860583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40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4000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00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cam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6149" name="Rectangle 14"/>
          <p:cNvSpPr>
            <a:spLocks noChangeArrowheads="1"/>
          </p:cNvSpPr>
          <p:nvPr/>
        </p:nvSpPr>
        <p:spPr bwMode="auto">
          <a:xfrm>
            <a:off x="2209800" y="53976"/>
            <a:ext cx="77724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0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40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Rectangle 74"/>
          <p:cNvSpPr>
            <a:spLocks noChangeArrowheads="1"/>
          </p:cNvSpPr>
          <p:nvPr/>
        </p:nvSpPr>
        <p:spPr bwMode="auto">
          <a:xfrm>
            <a:off x="1066800" y="1050925"/>
            <a:ext cx="1070292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37451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1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4D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882775" y="1449389"/>
            <a:ext cx="8605838" cy="73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Ví dụ 2:</a:t>
            </a:r>
            <a:r>
              <a:rPr lang="en-US" altLang="en-US" sz="240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3300"/>
                </a:solidFill>
                <a:latin typeface="Times New Roman" panose="02020603050405020304" pitchFamily="18" charset="0"/>
              </a:rPr>
              <a:t>Chia đều 5 quả cam cho 4 người. Tìm phần cam của mỗi người.</a:t>
            </a:r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2243138" y="2182814"/>
            <a:ext cx="1008062" cy="962025"/>
          </a:xfrm>
          <a:prstGeom prst="ellipse">
            <a:avLst/>
          </a:prstGeom>
          <a:solidFill>
            <a:srgbClr val="66FFCC"/>
          </a:solid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3719513" y="2214564"/>
            <a:ext cx="1008062" cy="962025"/>
          </a:xfrm>
          <a:prstGeom prst="ellipse">
            <a:avLst/>
          </a:prstGeom>
          <a:solidFill>
            <a:srgbClr val="66FFCC"/>
          </a:solid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5087938" y="2211389"/>
            <a:ext cx="1008062" cy="962025"/>
          </a:xfrm>
          <a:prstGeom prst="ellipse">
            <a:avLst/>
          </a:prstGeom>
          <a:solidFill>
            <a:srgbClr val="66FFCC"/>
          </a:solid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6527801" y="2211389"/>
            <a:ext cx="1008063" cy="962025"/>
          </a:xfrm>
          <a:prstGeom prst="ellipse">
            <a:avLst/>
          </a:prstGeom>
          <a:solidFill>
            <a:srgbClr val="66FFCC"/>
          </a:solid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42" name="Oval 10"/>
          <p:cNvSpPr>
            <a:spLocks noChangeArrowheads="1"/>
          </p:cNvSpPr>
          <p:nvPr/>
        </p:nvSpPr>
        <p:spPr bwMode="auto">
          <a:xfrm>
            <a:off x="7967663" y="2247901"/>
            <a:ext cx="1008062" cy="962025"/>
          </a:xfrm>
          <a:prstGeom prst="ellipse">
            <a:avLst/>
          </a:prstGeom>
          <a:solidFill>
            <a:srgbClr val="66FFCC"/>
          </a:solid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2754313" y="2192338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2252663" y="2687638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4230688" y="2220913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3729038" y="2716213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5599113" y="2185988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8" name="Line 16"/>
          <p:cNvSpPr>
            <a:spLocks noChangeShapeType="1"/>
          </p:cNvSpPr>
          <p:nvPr/>
        </p:nvSpPr>
        <p:spPr bwMode="auto">
          <a:xfrm>
            <a:off x="5097463" y="2716213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7038975" y="2220913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6537325" y="2716213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>
            <a:off x="8478838" y="2257425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7977188" y="2752725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808080"/>
              </a:solidFill>
            </a:endParaRPr>
          </a:p>
        </p:txBody>
      </p:sp>
      <p:grpSp>
        <p:nvGrpSpPr>
          <p:cNvPr id="44053" name="Group 21"/>
          <p:cNvGrpSpPr>
            <a:grpSpLocks/>
          </p:cNvGrpSpPr>
          <p:nvPr/>
        </p:nvGrpSpPr>
        <p:grpSpPr bwMode="auto">
          <a:xfrm>
            <a:off x="2227263" y="2168526"/>
            <a:ext cx="519112" cy="511175"/>
            <a:chOff x="2536" y="760"/>
            <a:chExt cx="327" cy="322"/>
          </a:xfrm>
        </p:grpSpPr>
        <p:sp>
          <p:nvSpPr>
            <p:cNvPr id="7219" name="Arc 22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20" name="Freeform 23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56" name="Group 24"/>
          <p:cNvGrpSpPr>
            <a:grpSpLocks/>
          </p:cNvGrpSpPr>
          <p:nvPr/>
        </p:nvGrpSpPr>
        <p:grpSpPr bwMode="auto">
          <a:xfrm>
            <a:off x="3706813" y="2168526"/>
            <a:ext cx="519112" cy="511175"/>
            <a:chOff x="2536" y="760"/>
            <a:chExt cx="327" cy="322"/>
          </a:xfrm>
        </p:grpSpPr>
        <p:sp>
          <p:nvSpPr>
            <p:cNvPr id="7217" name="Arc 25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18" name="Freeform 26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59" name="Group 27"/>
          <p:cNvGrpSpPr>
            <a:grpSpLocks/>
          </p:cNvGrpSpPr>
          <p:nvPr/>
        </p:nvGrpSpPr>
        <p:grpSpPr bwMode="auto">
          <a:xfrm>
            <a:off x="5075238" y="2205039"/>
            <a:ext cx="519112" cy="511175"/>
            <a:chOff x="2536" y="760"/>
            <a:chExt cx="327" cy="322"/>
          </a:xfrm>
        </p:grpSpPr>
        <p:sp>
          <p:nvSpPr>
            <p:cNvPr id="7215" name="Arc 28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16" name="Freeform 29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62" name="Group 30"/>
          <p:cNvGrpSpPr>
            <a:grpSpLocks/>
          </p:cNvGrpSpPr>
          <p:nvPr/>
        </p:nvGrpSpPr>
        <p:grpSpPr bwMode="auto">
          <a:xfrm>
            <a:off x="6515101" y="2205039"/>
            <a:ext cx="519113" cy="511175"/>
            <a:chOff x="2536" y="760"/>
            <a:chExt cx="327" cy="322"/>
          </a:xfrm>
        </p:grpSpPr>
        <p:sp>
          <p:nvSpPr>
            <p:cNvPr id="7213" name="Arc 31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14" name="Freeform 32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65" name="Group 33"/>
          <p:cNvGrpSpPr>
            <a:grpSpLocks/>
          </p:cNvGrpSpPr>
          <p:nvPr/>
        </p:nvGrpSpPr>
        <p:grpSpPr bwMode="auto">
          <a:xfrm>
            <a:off x="7961313" y="2241551"/>
            <a:ext cx="519112" cy="511175"/>
            <a:chOff x="2536" y="760"/>
            <a:chExt cx="327" cy="322"/>
          </a:xfrm>
        </p:grpSpPr>
        <p:sp>
          <p:nvSpPr>
            <p:cNvPr id="7211" name="Arc 34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12" name="Freeform 35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FF0000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68" name="Group 36"/>
          <p:cNvGrpSpPr>
            <a:grpSpLocks/>
          </p:cNvGrpSpPr>
          <p:nvPr/>
        </p:nvGrpSpPr>
        <p:grpSpPr bwMode="auto">
          <a:xfrm>
            <a:off x="2243138" y="2168526"/>
            <a:ext cx="519112" cy="511175"/>
            <a:chOff x="2536" y="760"/>
            <a:chExt cx="327" cy="322"/>
          </a:xfrm>
        </p:grpSpPr>
        <p:sp>
          <p:nvSpPr>
            <p:cNvPr id="7209" name="Arc 37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CC66FF"/>
            </a:solid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10" name="Freeform 38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rgbClr val="CC66FF"/>
            </a:solidFill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71" name="Group 39"/>
          <p:cNvGrpSpPr>
            <a:grpSpLocks/>
          </p:cNvGrpSpPr>
          <p:nvPr/>
        </p:nvGrpSpPr>
        <p:grpSpPr bwMode="auto">
          <a:xfrm>
            <a:off x="3709988" y="2212976"/>
            <a:ext cx="519112" cy="511175"/>
            <a:chOff x="2536" y="760"/>
            <a:chExt cx="327" cy="322"/>
          </a:xfrm>
        </p:grpSpPr>
        <p:sp>
          <p:nvSpPr>
            <p:cNvPr id="7207" name="Arc 40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CC66FF"/>
            </a:solid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08" name="Freeform 41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rgbClr val="CC66FF"/>
            </a:solidFill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74" name="Group 42"/>
          <p:cNvGrpSpPr>
            <a:grpSpLocks/>
          </p:cNvGrpSpPr>
          <p:nvPr/>
        </p:nvGrpSpPr>
        <p:grpSpPr bwMode="auto">
          <a:xfrm>
            <a:off x="5083176" y="2203451"/>
            <a:ext cx="519113" cy="511175"/>
            <a:chOff x="2536" y="760"/>
            <a:chExt cx="327" cy="322"/>
          </a:xfrm>
        </p:grpSpPr>
        <p:sp>
          <p:nvSpPr>
            <p:cNvPr id="7205" name="Arc 43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CC66FF"/>
            </a:solid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06" name="Freeform 44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rgbClr val="CC66FF"/>
            </a:solidFill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77" name="Group 45"/>
          <p:cNvGrpSpPr>
            <a:grpSpLocks/>
          </p:cNvGrpSpPr>
          <p:nvPr/>
        </p:nvGrpSpPr>
        <p:grpSpPr bwMode="auto">
          <a:xfrm>
            <a:off x="7964488" y="2235201"/>
            <a:ext cx="519112" cy="511175"/>
            <a:chOff x="2536" y="760"/>
            <a:chExt cx="327" cy="322"/>
          </a:xfrm>
        </p:grpSpPr>
        <p:sp>
          <p:nvSpPr>
            <p:cNvPr id="7203" name="Arc 46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CC66FF"/>
            </a:solid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04" name="Freeform 47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rgbClr val="CC66FF"/>
            </a:solidFill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pSp>
        <p:nvGrpSpPr>
          <p:cNvPr id="44080" name="Group 48"/>
          <p:cNvGrpSpPr>
            <a:grpSpLocks/>
          </p:cNvGrpSpPr>
          <p:nvPr/>
        </p:nvGrpSpPr>
        <p:grpSpPr bwMode="auto">
          <a:xfrm>
            <a:off x="6518276" y="2203451"/>
            <a:ext cx="519113" cy="511175"/>
            <a:chOff x="2536" y="760"/>
            <a:chExt cx="327" cy="322"/>
          </a:xfrm>
        </p:grpSpPr>
        <p:sp>
          <p:nvSpPr>
            <p:cNvPr id="7201" name="Arc 49"/>
            <p:cNvSpPr>
              <a:spLocks/>
            </p:cNvSpPr>
            <p:nvPr/>
          </p:nvSpPr>
          <p:spPr bwMode="auto">
            <a:xfrm flipH="1">
              <a:off x="2536" y="760"/>
              <a:ext cx="324" cy="32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CC66FF"/>
            </a:solid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  <p:sp>
          <p:nvSpPr>
            <p:cNvPr id="7202" name="Freeform 50"/>
            <p:cNvSpPr>
              <a:spLocks/>
            </p:cNvSpPr>
            <p:nvPr/>
          </p:nvSpPr>
          <p:spPr bwMode="auto">
            <a:xfrm>
              <a:off x="2543" y="770"/>
              <a:ext cx="320" cy="312"/>
            </a:xfrm>
            <a:custGeom>
              <a:avLst/>
              <a:gdLst>
                <a:gd name="T0" fmla="*/ 0 w 288"/>
                <a:gd name="T1" fmla="*/ 338 h 288"/>
                <a:gd name="T2" fmla="*/ 356 w 288"/>
                <a:gd name="T3" fmla="*/ 338 h 288"/>
                <a:gd name="T4" fmla="*/ 356 w 28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88">
                  <a:moveTo>
                    <a:pt x="0" y="288"/>
                  </a:move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rgbClr val="CC66FF"/>
            </a:solidFill>
            <a:ln w="95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808080"/>
                </a:solidFill>
              </a:endParaRPr>
            </a:p>
          </p:txBody>
        </p:sp>
      </p:grpSp>
      <p:graphicFrame>
        <p:nvGraphicFramePr>
          <p:cNvPr id="44087" name="Object 55"/>
          <p:cNvGraphicFramePr>
            <a:graphicFrameLocks noChangeAspect="1"/>
          </p:cNvGraphicFramePr>
          <p:nvPr/>
        </p:nvGraphicFramePr>
        <p:xfrm>
          <a:off x="5411789" y="5768976"/>
          <a:ext cx="306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9" y="5768976"/>
                        <a:ext cx="3063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8" name="AutoShape 56"/>
          <p:cNvSpPr>
            <a:spLocks/>
          </p:cNvSpPr>
          <p:nvPr/>
        </p:nvSpPr>
        <p:spPr bwMode="auto">
          <a:xfrm rot="16200000">
            <a:off x="5445125" y="4872038"/>
            <a:ext cx="304800" cy="1524000"/>
          </a:xfrm>
          <a:prstGeom prst="leftBrace">
            <a:avLst>
              <a:gd name="adj1" fmla="val 41667"/>
              <a:gd name="adj2" fmla="val 48528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808080"/>
              </a:solidFill>
            </a:endParaRP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4149725" y="5895975"/>
            <a:ext cx="28956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500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en-US" sz="2500">
                <a:solidFill>
                  <a:srgbClr val="003300"/>
                </a:solidFill>
                <a:latin typeface="Times New Roman" panose="02020603050405020304" pitchFamily="18" charset="0"/>
              </a:rPr>
              <a:t>quả cam.</a:t>
            </a:r>
          </a:p>
        </p:txBody>
      </p:sp>
      <p:sp>
        <p:nvSpPr>
          <p:cNvPr id="7200" name="Rectangle 74"/>
          <p:cNvSpPr>
            <a:spLocks noChangeArrowheads="1"/>
          </p:cNvSpPr>
          <p:nvPr/>
        </p:nvSpPr>
        <p:spPr bwMode="auto">
          <a:xfrm>
            <a:off x="1793875" y="981076"/>
            <a:ext cx="860425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hân số và phép chia số tự nhiên (tiếp theo)</a:t>
            </a:r>
          </a:p>
        </p:txBody>
      </p:sp>
    </p:spTree>
    <p:extLst>
      <p:ext uri="{BB962C8B-B14F-4D97-AF65-F5344CB8AC3E}">
        <p14:creationId xmlns:p14="http://schemas.microsoft.com/office/powerpoint/2010/main" val="40670626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2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2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2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2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2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2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20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2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0.00185 L 0.25139 0.3350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77 0.00925 L 0.08976 0.4015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19616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00" dur="2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0.00324 L -0.00434 0.32871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8" y="1626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6" dur="20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55 0.01573 L -0.16198 0.40412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35" y="1940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2" dur="200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12139E-6 L -0.22083 0.32532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162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5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5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4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nimBg="1"/>
      <p:bldP spid="44040" grpId="0" animBg="1"/>
      <p:bldP spid="44041" grpId="0" animBg="1"/>
      <p:bldP spid="44042" grpId="0" animBg="1"/>
      <p:bldP spid="44043" grpId="0" animBg="1"/>
      <p:bldP spid="44044" grpId="0" animBg="1"/>
      <p:bldP spid="44045" grpId="0" animBg="1"/>
      <p:bldP spid="44046" grpId="0" animBg="1"/>
      <p:bldP spid="44047" grpId="0" animBg="1"/>
      <p:bldP spid="44048" grpId="0" animBg="1"/>
      <p:bldP spid="44049" grpId="0" animBg="1"/>
      <p:bldP spid="44050" grpId="0" animBg="1"/>
      <p:bldP spid="44051" grpId="0" animBg="1"/>
      <p:bldP spid="44052" grpId="0" animBg="1"/>
      <p:bldP spid="44088" grpId="0" animBg="1"/>
      <p:bldP spid="4408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29&quot;&gt;&lt;object type=&quot;3&quot; unique_id=&quot;10030&quot;&gt;&lt;property id=&quot;20148&quot; value=&quot;5&quot;/&gt;&lt;property id=&quot;20300&quot; value=&quot;Slide 1&quot;/&gt;&lt;property id=&quot;20307&quot; value=&quot;257&quot;/&gt;&lt;/object&gt;&lt;object type=&quot;3&quot; unique_id=&quot;10032&quot;&gt;&lt;property id=&quot;20148&quot; value=&quot;5&quot;/&gt;&lt;property id=&quot;20300&quot; value=&quot;Slide 2&quot;/&gt;&lt;property id=&quot;20307&quot; value=&quot;259&quot;/&gt;&lt;/object&gt;&lt;object type=&quot;3&quot; unique_id=&quot;10033&quot;&gt;&lt;property id=&quot;20148&quot; value=&quot;5&quot;/&gt;&lt;property id=&quot;20300&quot; value=&quot;Slide 3&quot;/&gt;&lt;property id=&quot;20307&quot; value=&quot;280&quot;/&gt;&lt;/object&gt;&lt;object type=&quot;3&quot; unique_id=&quot;10035&quot;&gt;&lt;property id=&quot;20148&quot; value=&quot;5&quot;/&gt;&lt;property id=&quot;20300&quot; value=&quot;Slide 4&quot;/&gt;&lt;property id=&quot;20307&quot; value=&quot;264&quot;/&gt;&lt;/object&gt;&lt;object type=&quot;3&quot; unique_id=&quot;10036&quot;&gt;&lt;property id=&quot;20148&quot; value=&quot;5&quot;/&gt;&lt;property id=&quot;20300&quot; value=&quot;Slide 5&quot;/&gt;&lt;property id=&quot;20307&quot; value=&quot;278&quot;/&gt;&lt;/object&gt;&lt;object type=&quot;3&quot; unique_id=&quot;10037&quot;&gt;&lt;property id=&quot;20148&quot; value=&quot;5&quot;/&gt;&lt;property id=&quot;20300&quot; value=&quot;Slide 6&quot;/&gt;&lt;property id=&quot;20307&quot; value=&quot;279&quot;/&gt;&lt;/object&gt;&lt;object type=&quot;3&quot; unique_id=&quot;10038&quot;&gt;&lt;property id=&quot;20148&quot; value=&quot;5&quot;/&gt;&lt;property id=&quot;20300&quot; value=&quot;Slide 8&quot;/&gt;&lt;property id=&quot;20307&quot; value=&quot;267&quot;/&gt;&lt;/object&gt;&lt;object type=&quot;3&quot; unique_id=&quot;10039&quot;&gt;&lt;property id=&quot;20148&quot; value=&quot;5&quot;/&gt;&lt;property id=&quot;20300&quot; value=&quot;Slide 9&quot;/&gt;&lt;property id=&quot;20307&quot; value=&quot;263&quot;/&gt;&lt;/object&gt;&lt;object type=&quot;3&quot; unique_id=&quot;10040&quot;&gt;&lt;property id=&quot;20148&quot; value=&quot;5&quot;/&gt;&lt;property id=&quot;20300&quot; value=&quot;Slide 11&quot;/&gt;&lt;property id=&quot;20307&quot; value=&quot;268&quot;/&gt;&lt;/object&gt;&lt;object type=&quot;3&quot; unique_id=&quot;10041&quot;&gt;&lt;property id=&quot;20148&quot; value=&quot;5&quot;/&gt;&lt;property id=&quot;20300&quot; value=&quot;Slide 12&quot;/&gt;&lt;property id=&quot;20307&quot; value=&quot;271&quot;/&gt;&lt;/object&gt;&lt;object type=&quot;3&quot; unique_id=&quot;10042&quot;&gt;&lt;property id=&quot;20148&quot; value=&quot;5&quot;/&gt;&lt;property id=&quot;20300&quot; value=&quot;Slide 13&quot;/&gt;&lt;property id=&quot;20307&quot; value=&quot;272&quot;/&gt;&lt;/object&gt;&lt;object type=&quot;3&quot; unique_id=&quot;10043&quot;&gt;&lt;property id=&quot;20148&quot; value=&quot;5&quot;/&gt;&lt;property id=&quot;20300&quot; value=&quot;Slide 14&quot;/&gt;&lt;property id=&quot;20307&quot; value=&quot;273&quot;/&gt;&lt;/object&gt;&lt;object type=&quot;3&quot; unique_id=&quot;10044&quot;&gt;&lt;property id=&quot;20148&quot; value=&quot;5&quot;/&gt;&lt;property id=&quot;20300&quot; value=&quot;Slide 15&quot;/&gt;&lt;property id=&quot;20307&quot; value=&quot;274&quot;/&gt;&lt;/object&gt;&lt;object type=&quot;3&quot; unique_id=&quot;10045&quot;&gt;&lt;property id=&quot;20148&quot; value=&quot;5&quot;/&gt;&lt;property id=&quot;20300&quot; value=&quot;Slide 16&quot;/&gt;&lt;property id=&quot;20307&quot; value=&quot;275&quot;/&gt;&lt;/object&gt;&lt;object type=&quot;3&quot; unique_id=&quot;10046&quot;&gt;&lt;property id=&quot;20148&quot; value=&quot;5&quot;/&gt;&lt;property id=&quot;20300&quot; value=&quot;Slide 17&quot;/&gt;&lt;property id=&quot;20307&quot; value=&quot;277&quot;/&gt;&lt;/object&gt;&lt;object type=&quot;3&quot; unique_id=&quot;10103&quot;&gt;&lt;property id=&quot;20148&quot; value=&quot;5&quot;/&gt;&lt;property id=&quot;20300&quot; value=&quot;Slide 7&quot;/&gt;&lt;property id=&quot;20307&quot; value=&quot;281&quot;/&gt;&lt;/object&gt;&lt;object type=&quot;3&quot; unique_id=&quot;10196&quot;&gt;&lt;property id=&quot;20148&quot; value=&quot;5&quot;/&gt;&lt;property id=&quot;20300&quot; value=&quot;Slide 10&quot;/&gt;&lt;property id=&quot;20307&quot; value=&quot;283&quot;/&gt;&lt;/object&gt;&lt;/object&gt;&lt;object type=&quot;8&quot; unique_id=&quot;1006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FFCC"/>
        </a:solidFill>
        <a:ln w="9525" cap="flat" cmpd="sng" algn="ctr">
          <a:solidFill>
            <a:srgbClr val="FF0000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</TotalTime>
  <Words>700</Words>
  <Application>Microsoft Office PowerPoint</Application>
  <PresentationFormat>Widescreen</PresentationFormat>
  <Paragraphs>183</Paragraphs>
  <Slides>24</Slides>
  <Notes>7</Notes>
  <HiddenSlides>0</HiddenSlides>
  <MMClips>1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.VnArial</vt:lpstr>
      <vt:lpstr>Arial</vt:lpstr>
      <vt:lpstr>Calibri</vt:lpstr>
      <vt:lpstr>Montserrat ExtraBold</vt:lpstr>
      <vt:lpstr>Times New Roman</vt:lpstr>
      <vt:lpstr>Viner Hand ITC</vt:lpstr>
      <vt:lpstr>VNI-Times</vt:lpstr>
      <vt:lpstr>Office Theme</vt:lpstr>
      <vt:lpstr>Default Design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           Kết luận Những phân số có tử số lớn hơn mẫu số , phân số đó lớn hơn 1    Những phân số có tử số bằng mẫu số , phân số đó bằng 1  Những phân số có tử số nhỏ hơn mẫu số , phân số đó nhỏ hơn 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IỂU HỌC SÀI SƠN A</dc:title>
  <dc:creator>Tien Lien</dc:creator>
  <cp:lastModifiedBy>Ha Thu</cp:lastModifiedBy>
  <cp:revision>118</cp:revision>
  <dcterms:created xsi:type="dcterms:W3CDTF">2006-08-16T00:00:00Z</dcterms:created>
  <dcterms:modified xsi:type="dcterms:W3CDTF">2022-01-23T13:24:17Z</dcterms:modified>
</cp:coreProperties>
</file>